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84712" w:rsidRPr="00DB2E1E" w:rsidRDefault="00784712" w:rsidP="00784712">
      <w:pPr>
        <w:spacing w:line="408" w:lineRule="auto"/>
        <w:ind w:left="120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DB2E1E">
        <w:rPr>
          <w:rFonts w:ascii="Times New Roman" w:hAnsi="Times New Roman" w:cs="Times New Roman"/>
          <w:b/>
          <w:i/>
          <w:sz w:val="24"/>
          <w:szCs w:val="24"/>
        </w:rPr>
        <w:t xml:space="preserve">Приложение </w:t>
      </w:r>
      <w:r w:rsidR="00B7300F">
        <w:rPr>
          <w:rFonts w:ascii="Times New Roman" w:hAnsi="Times New Roman" w:cs="Times New Roman"/>
          <w:b/>
          <w:i/>
          <w:sz w:val="24"/>
          <w:szCs w:val="24"/>
        </w:rPr>
        <w:t>1.</w:t>
      </w:r>
      <w:r w:rsidRPr="00DB2E1E">
        <w:rPr>
          <w:rFonts w:ascii="Times New Roman" w:hAnsi="Times New Roman" w:cs="Times New Roman"/>
          <w:b/>
          <w:i/>
          <w:sz w:val="24"/>
          <w:szCs w:val="24"/>
        </w:rPr>
        <w:t>2</w:t>
      </w:r>
      <w:r w:rsidR="00CA07B0">
        <w:rPr>
          <w:rFonts w:ascii="Times New Roman" w:hAnsi="Times New Roman" w:cs="Times New Roman"/>
          <w:b/>
          <w:i/>
          <w:sz w:val="24"/>
          <w:szCs w:val="24"/>
        </w:rPr>
        <w:t>8</w:t>
      </w:r>
      <w:bookmarkStart w:id="0" w:name="_GoBack"/>
      <w:bookmarkEnd w:id="0"/>
    </w:p>
    <w:p w:rsidR="00784712" w:rsidRDefault="00784712" w:rsidP="00784712">
      <w:pPr>
        <w:shd w:val="clear" w:color="auto" w:fill="FFFFFF"/>
        <w:spacing w:before="100" w:beforeAutospacing="1" w:after="100" w:afterAutospacing="1" w:line="24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DB2E1E">
        <w:rPr>
          <w:rFonts w:ascii="Times New Roman" w:hAnsi="Times New Roman" w:cs="Times New Roman"/>
          <w:b/>
          <w:sz w:val="32"/>
          <w:szCs w:val="32"/>
        </w:rPr>
        <w:t>Рабочая программа</w:t>
      </w:r>
      <w:r w:rsidRPr="00DB2E1E">
        <w:rPr>
          <w:rFonts w:ascii="Times New Roman" w:hAnsi="Times New Roman" w:cs="Times New Roman"/>
          <w:sz w:val="32"/>
          <w:szCs w:val="32"/>
        </w:rPr>
        <w:t xml:space="preserve"> </w:t>
      </w:r>
      <w:r w:rsidRPr="00DB2E1E">
        <w:rPr>
          <w:rFonts w:ascii="Times New Roman" w:hAnsi="Times New Roman" w:cs="Times New Roman"/>
          <w:b/>
          <w:sz w:val="32"/>
          <w:szCs w:val="32"/>
        </w:rPr>
        <w:t xml:space="preserve">учебного курса </w:t>
      </w:r>
    </w:p>
    <w:p w:rsidR="00784712" w:rsidRPr="00DB2E1E" w:rsidRDefault="00784712" w:rsidP="00784712">
      <w:pPr>
        <w:shd w:val="clear" w:color="auto" w:fill="FFFFFF"/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DB2E1E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«</w:t>
      </w:r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Математика</w:t>
      </w:r>
      <w:r w:rsidRPr="00DB2E1E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: подготовка к ОГЭ»</w:t>
      </w:r>
    </w:p>
    <w:p w:rsidR="00784712" w:rsidRPr="00681E8B" w:rsidRDefault="00784712" w:rsidP="00784712">
      <w:pPr>
        <w:suppressAutoHyphens/>
        <w:spacing w:after="0" w:line="240" w:lineRule="auto"/>
        <w:outlineLvl w:val="0"/>
        <w:rPr>
          <w:rFonts w:ascii="Times New Roman" w:eastAsia="Times New Roman" w:hAnsi="Times New Roman" w:cs="Mangal"/>
          <w:sz w:val="28"/>
          <w:szCs w:val="28"/>
          <w:lang w:eastAsia="ar-SA"/>
        </w:rPr>
      </w:pPr>
    </w:p>
    <w:p w:rsidR="00784712" w:rsidRPr="0001707B" w:rsidRDefault="00784712" w:rsidP="0078471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1. </w:t>
      </w:r>
      <w:r w:rsidRPr="0001707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ОЯСНИТЕЛЬНАЯ ЗАПИСКА</w:t>
      </w:r>
    </w:p>
    <w:p w:rsidR="00784712" w:rsidRPr="0001707B" w:rsidRDefault="00784712" w:rsidP="0078471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784712" w:rsidRDefault="00784712" w:rsidP="00784712">
      <w:pPr>
        <w:spacing w:after="0"/>
        <w:ind w:firstLine="708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707B">
        <w:rPr>
          <w:rFonts w:ascii="Times New Roman" w:eastAsia="Calibri" w:hAnsi="Times New Roman" w:cs="Times New Roman"/>
          <w:sz w:val="24"/>
          <w:szCs w:val="24"/>
        </w:rPr>
        <w:t xml:space="preserve">Рабочая программа </w:t>
      </w:r>
      <w:r w:rsidRPr="0001707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урса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части, формируемой участниками образовательных отношений, </w:t>
      </w:r>
      <w:r w:rsidRPr="0001707B">
        <w:rPr>
          <w:rFonts w:ascii="Times New Roman" w:eastAsia="Times New Roman" w:hAnsi="Times New Roman" w:cs="Times New Roman"/>
          <w:sz w:val="24"/>
          <w:szCs w:val="24"/>
          <w:lang w:eastAsia="ru-RU"/>
        </w:rPr>
        <w:t>«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Математика: п</w:t>
      </w:r>
      <w:r w:rsidRPr="0001707B">
        <w:rPr>
          <w:rFonts w:ascii="Times New Roman" w:eastAsia="Times New Roman" w:hAnsi="Times New Roman" w:cs="Times New Roman"/>
          <w:sz w:val="24"/>
          <w:szCs w:val="24"/>
          <w:lang w:eastAsia="ru-RU"/>
        </w:rPr>
        <w:t>одготовка к ОГЭ»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r w:rsidRPr="0001707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для обучающихся 9 класса </w:t>
      </w:r>
      <w:r w:rsidRPr="0001707B">
        <w:rPr>
          <w:rFonts w:ascii="Times New Roman" w:eastAsia="Calibri" w:hAnsi="Times New Roman" w:cs="Times New Roman"/>
          <w:sz w:val="24"/>
          <w:szCs w:val="24"/>
        </w:rPr>
        <w:t>составлена в соответствии с нормативно-правовыми документами:</w:t>
      </w:r>
    </w:p>
    <w:p w:rsidR="00784712" w:rsidRPr="00823229" w:rsidRDefault="00784712" w:rsidP="00784712">
      <w:pPr>
        <w:pStyle w:val="a8"/>
        <w:widowControl w:val="0"/>
        <w:numPr>
          <w:ilvl w:val="0"/>
          <w:numId w:val="13"/>
        </w:numPr>
        <w:suppressAutoHyphens/>
        <w:autoSpaceDE w:val="0"/>
        <w:spacing w:after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823229">
        <w:rPr>
          <w:rFonts w:ascii="Times New Roman" w:eastAsia="Times New Roman" w:hAnsi="Times New Roman"/>
          <w:sz w:val="24"/>
          <w:szCs w:val="24"/>
          <w:lang w:eastAsia="zh-CN"/>
        </w:rPr>
        <w:t xml:space="preserve">Федеральный государственный образовательный стандарта основного общего образования, утвержденный приказом Министерства образования и науки Российской Федерации от 17.12.2010 № 1897, с изменениями и дополнениями от 29 декабря 2014 г. </w:t>
      </w:r>
      <w:r w:rsidRPr="00823229">
        <w:rPr>
          <w:rFonts w:ascii="Times New Roman" w:eastAsia="Times New Roman" w:hAnsi="Times New Roman"/>
          <w:sz w:val="24"/>
          <w:szCs w:val="24"/>
          <w:lang w:val="en-US" w:eastAsia="zh-CN" w:bidi="en-US"/>
        </w:rPr>
        <w:t>N</w:t>
      </w:r>
      <w:r w:rsidRPr="00823229">
        <w:rPr>
          <w:rFonts w:ascii="Times New Roman" w:eastAsia="Times New Roman" w:hAnsi="Times New Roman"/>
          <w:sz w:val="24"/>
          <w:szCs w:val="24"/>
          <w:lang w:eastAsia="zh-CN" w:bidi="en-US"/>
        </w:rPr>
        <w:t xml:space="preserve"> </w:t>
      </w:r>
      <w:r w:rsidRPr="00823229">
        <w:rPr>
          <w:rFonts w:ascii="Times New Roman" w:eastAsia="Times New Roman" w:hAnsi="Times New Roman"/>
          <w:sz w:val="24"/>
          <w:szCs w:val="24"/>
          <w:lang w:eastAsia="zh-CN"/>
        </w:rPr>
        <w:t xml:space="preserve">1644, от 31 декабря 2015 г. </w:t>
      </w:r>
      <w:r w:rsidRPr="00823229">
        <w:rPr>
          <w:rFonts w:ascii="Times New Roman" w:eastAsia="Times New Roman" w:hAnsi="Times New Roman"/>
          <w:sz w:val="24"/>
          <w:szCs w:val="24"/>
          <w:lang w:val="en-US" w:eastAsia="zh-CN" w:bidi="en-US"/>
        </w:rPr>
        <w:t>N</w:t>
      </w:r>
      <w:r w:rsidRPr="00823229">
        <w:rPr>
          <w:rFonts w:ascii="Times New Roman" w:eastAsia="Times New Roman" w:hAnsi="Times New Roman"/>
          <w:sz w:val="24"/>
          <w:szCs w:val="24"/>
          <w:lang w:eastAsia="zh-CN" w:bidi="en-US"/>
        </w:rPr>
        <w:t xml:space="preserve"> </w:t>
      </w:r>
      <w:r w:rsidRPr="00823229">
        <w:rPr>
          <w:rFonts w:ascii="Times New Roman" w:eastAsia="Times New Roman" w:hAnsi="Times New Roman"/>
          <w:sz w:val="24"/>
          <w:szCs w:val="24"/>
          <w:lang w:eastAsia="zh-CN"/>
        </w:rPr>
        <w:t>1577;</w:t>
      </w:r>
    </w:p>
    <w:p w:rsidR="00784712" w:rsidRPr="00823229" w:rsidRDefault="00784712" w:rsidP="00784712">
      <w:pPr>
        <w:pStyle w:val="a8"/>
        <w:widowControl w:val="0"/>
        <w:numPr>
          <w:ilvl w:val="0"/>
          <w:numId w:val="13"/>
        </w:numPr>
        <w:suppressAutoHyphens/>
        <w:autoSpaceDE w:val="0"/>
        <w:spacing w:after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823229">
        <w:rPr>
          <w:rFonts w:ascii="Times New Roman" w:eastAsia="Times New Roman" w:hAnsi="Times New Roman"/>
          <w:sz w:val="24"/>
          <w:szCs w:val="24"/>
          <w:lang w:eastAsia="zh-CN" w:bidi="ru-RU"/>
        </w:rPr>
        <w:t>Федеральный перечень учебников, рекомендуемых к использованию при реализации имеющих государственную аккредитацию образовательных программ начального общего, основного общего, среднего общего образования, утвержденного приказом Министерства просвещения Российской Федерации от 28.12.2018 № 345;</w:t>
      </w:r>
    </w:p>
    <w:p w:rsidR="00784712" w:rsidRPr="005D0A0E" w:rsidRDefault="00784712" w:rsidP="00784712">
      <w:pPr>
        <w:pStyle w:val="a8"/>
        <w:widowControl w:val="0"/>
        <w:numPr>
          <w:ilvl w:val="0"/>
          <w:numId w:val="13"/>
        </w:numPr>
        <w:suppressAutoHyphens/>
        <w:spacing w:after="0"/>
        <w:jc w:val="both"/>
        <w:rPr>
          <w:rFonts w:ascii="Times New Roman" w:eastAsia="Arial Narrow" w:hAnsi="Times New Roman"/>
          <w:sz w:val="24"/>
          <w:szCs w:val="24"/>
          <w:lang w:eastAsia="ru-RU"/>
        </w:rPr>
      </w:pPr>
      <w:r w:rsidRPr="00823229">
        <w:rPr>
          <w:rFonts w:ascii="Times New Roman" w:eastAsia="Arial Narrow" w:hAnsi="Times New Roman"/>
          <w:sz w:val="24"/>
          <w:szCs w:val="24"/>
          <w:lang w:eastAsia="ru-RU"/>
        </w:rPr>
        <w:t>Рабочие программы по математике: 5-11 классы/ (А.Г.Мерзляк, В.Б.Полонский, М.С.Якир и др.). – М.: Вентана-Граф, 2017.</w:t>
      </w:r>
    </w:p>
    <w:p w:rsidR="00784712" w:rsidRPr="0063406C" w:rsidRDefault="00784712" w:rsidP="00784712">
      <w:pPr>
        <w:spacing w:before="240"/>
        <w:jc w:val="center"/>
        <w:rPr>
          <w:rFonts w:ascii="Times New Roman" w:hAnsi="Times New Roman"/>
          <w:b/>
          <w:sz w:val="24"/>
          <w:szCs w:val="24"/>
        </w:rPr>
      </w:pPr>
      <w:r w:rsidRPr="0063406C">
        <w:rPr>
          <w:rFonts w:ascii="Times New Roman" w:hAnsi="Times New Roman"/>
          <w:b/>
          <w:sz w:val="24"/>
          <w:szCs w:val="24"/>
        </w:rPr>
        <w:t>Актуальность и педагогическая целесообразность программы</w:t>
      </w:r>
    </w:p>
    <w:p w:rsidR="00784712" w:rsidRDefault="00784712" w:rsidP="00784712">
      <w:pPr>
        <w:shd w:val="clear" w:color="auto" w:fill="FFFFFF"/>
        <w:spacing w:after="0"/>
        <w:ind w:firstLine="70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01707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Программа </w:t>
      </w:r>
      <w:r w:rsidRPr="0001707B">
        <w:rPr>
          <w:rFonts w:ascii="Times New Roman" w:eastAsia="Times New Roman" w:hAnsi="Times New Roman" w:cs="Times New Roman"/>
          <w:sz w:val="24"/>
          <w:szCs w:val="24"/>
          <w:lang w:eastAsia="ru-RU"/>
        </w:rPr>
        <w:t>курса «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Математика: п</w:t>
      </w:r>
      <w:r w:rsidRPr="0001707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дготовка к ОГЭ» </w:t>
      </w:r>
      <w:r w:rsidRPr="0001707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едназначена для повышения эффективности подготовки обучающихся 9 класса к основному государственному экзамену по математике за курс основной школы и предусматривает их подготовку к дальнейшему обучению в средней школе»; направлен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а</w:t>
      </w:r>
      <w:r w:rsidRPr="0001707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на восполнение недостающих знаний, отработку приемов решения заданий различных типов и уровней сложности вне зависимости от формулировки, а также отработку типовых заданий ОГЭ по математике на тестовом мат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ериале.</w:t>
      </w:r>
    </w:p>
    <w:p w:rsidR="00784712" w:rsidRPr="008D4719" w:rsidRDefault="00784712" w:rsidP="00784712">
      <w:pPr>
        <w:shd w:val="clear" w:color="auto" w:fill="FFFFFF"/>
        <w:spacing w:after="0"/>
        <w:ind w:firstLine="70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Программа курса </w:t>
      </w:r>
      <w:r w:rsidRPr="0001707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позволит систематизировать и углубить знания учащихся по различным разделам курса математики основной школы (арифметике, алгебре, статистике, теории вероятностей и геометрии). </w:t>
      </w:r>
    </w:p>
    <w:p w:rsidR="00784712" w:rsidRPr="00B41E20" w:rsidRDefault="00784712" w:rsidP="00784712">
      <w:pPr>
        <w:spacing w:before="240" w:after="0" w:line="360" w:lineRule="auto"/>
        <w:jc w:val="center"/>
        <w:rPr>
          <w:rFonts w:ascii="Times New Roman" w:eastAsia="Calibri" w:hAnsi="Times New Roman" w:cs="Times New Roman"/>
          <w:b/>
          <w:i/>
          <w:sz w:val="24"/>
          <w:szCs w:val="24"/>
        </w:rPr>
      </w:pPr>
      <w:r w:rsidRPr="00B41E20">
        <w:rPr>
          <w:rFonts w:ascii="Times New Roman" w:eastAsia="Calibri" w:hAnsi="Times New Roman" w:cs="Mangal"/>
          <w:b/>
          <w:sz w:val="24"/>
          <w:szCs w:val="24"/>
        </w:rPr>
        <w:t>Цель и задачи программы</w:t>
      </w:r>
    </w:p>
    <w:p w:rsidR="00784712" w:rsidRPr="0001707B" w:rsidRDefault="00784712" w:rsidP="00784712">
      <w:pPr>
        <w:autoSpaceDE w:val="0"/>
        <w:autoSpaceDN w:val="0"/>
        <w:adjustRightInd w:val="0"/>
        <w:spacing w:after="0"/>
        <w:ind w:firstLine="708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01707B">
        <w:rPr>
          <w:rFonts w:ascii="Times New Roman" w:eastAsia="Times New Roman" w:hAnsi="Times New Roman" w:cs="Times New Roman"/>
          <w:b/>
          <w:bCs/>
          <w:sz w:val="24"/>
          <w:szCs w:val="24"/>
        </w:rPr>
        <w:t>Цель курса:</w:t>
      </w:r>
    </w:p>
    <w:p w:rsidR="00784712" w:rsidRPr="0001707B" w:rsidRDefault="00784712" w:rsidP="00784712">
      <w:pPr>
        <w:shd w:val="clear" w:color="auto" w:fill="FFFFFF"/>
        <w:spacing w:after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</w:pPr>
      <w:r w:rsidRPr="0001707B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>систематизация знаний и способов деятельности учащихся по математике за курс основной школы, подготовка обучающихся 9 класса к основному государственному экзамену по математике. </w:t>
      </w:r>
    </w:p>
    <w:p w:rsidR="00784712" w:rsidRPr="0001707B" w:rsidRDefault="00784712" w:rsidP="00784712">
      <w:pPr>
        <w:shd w:val="clear" w:color="auto" w:fill="FFFFFF"/>
        <w:spacing w:after="0"/>
        <w:ind w:left="708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01707B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Задачи курса:</w:t>
      </w:r>
    </w:p>
    <w:p w:rsidR="00784712" w:rsidRPr="0001707B" w:rsidRDefault="00784712" w:rsidP="00784712">
      <w:pPr>
        <w:numPr>
          <w:ilvl w:val="0"/>
          <w:numId w:val="2"/>
        </w:numPr>
        <w:shd w:val="clear" w:color="auto" w:fill="FFFFFF"/>
        <w:tabs>
          <w:tab w:val="left" w:pos="426"/>
        </w:tabs>
        <w:suppressAutoHyphens/>
        <w:spacing w:after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з</w:t>
      </w:r>
      <w:r w:rsidRPr="0001707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акрепить основные теоретические понятия и определения по основным изучаемым разделам;</w:t>
      </w:r>
    </w:p>
    <w:p w:rsidR="00784712" w:rsidRPr="0001707B" w:rsidRDefault="00784712" w:rsidP="00784712">
      <w:pPr>
        <w:numPr>
          <w:ilvl w:val="0"/>
          <w:numId w:val="2"/>
        </w:numPr>
        <w:shd w:val="clear" w:color="auto" w:fill="FFFFFF"/>
        <w:tabs>
          <w:tab w:val="left" w:pos="426"/>
        </w:tabs>
        <w:suppressAutoHyphens/>
        <w:spacing w:after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</w:t>
      </w:r>
      <w:r w:rsidRPr="0001707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тработать основные типы задач изучаемых типов КИМ ОГЭ «Алгебра» и «Геометрия» и их алгоритм решения;</w:t>
      </w:r>
    </w:p>
    <w:p w:rsidR="00784712" w:rsidRPr="0001707B" w:rsidRDefault="00784712" w:rsidP="00784712">
      <w:pPr>
        <w:numPr>
          <w:ilvl w:val="0"/>
          <w:numId w:val="2"/>
        </w:numPr>
        <w:shd w:val="clear" w:color="auto" w:fill="FFFFFF"/>
        <w:tabs>
          <w:tab w:val="left" w:pos="426"/>
        </w:tabs>
        <w:suppressAutoHyphens/>
        <w:spacing w:after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ф</w:t>
      </w:r>
      <w:r w:rsidRPr="0001707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рмировать у обучающихся целостного представления о теме, ее значения в разделе математики, межпредметные связи с другими темами;</w:t>
      </w:r>
    </w:p>
    <w:p w:rsidR="00784712" w:rsidRPr="0001707B" w:rsidRDefault="00784712" w:rsidP="00784712">
      <w:pPr>
        <w:numPr>
          <w:ilvl w:val="0"/>
          <w:numId w:val="2"/>
        </w:numPr>
        <w:shd w:val="clear" w:color="auto" w:fill="FFFFFF"/>
        <w:tabs>
          <w:tab w:val="left" w:pos="426"/>
        </w:tabs>
        <w:suppressAutoHyphens/>
        <w:spacing w:after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с</w:t>
      </w:r>
      <w:r w:rsidRPr="0001707B">
        <w:rPr>
          <w:rFonts w:ascii="Times New Roman" w:eastAsia="Times New Roman" w:hAnsi="Times New Roman" w:cs="Times New Roman"/>
          <w:sz w:val="24"/>
          <w:szCs w:val="24"/>
          <w:lang w:eastAsia="ru-RU"/>
        </w:rPr>
        <w:t>пособствовать интеллектуальному развитию учащихся, формированию качеств мышления, характерных для математической деятельности и необходимых ученику для успешной сдачи ОГЭ, для общей социальной ориентации;</w:t>
      </w:r>
    </w:p>
    <w:p w:rsidR="00784712" w:rsidRPr="0001707B" w:rsidRDefault="00784712" w:rsidP="00784712">
      <w:pPr>
        <w:numPr>
          <w:ilvl w:val="0"/>
          <w:numId w:val="2"/>
        </w:numPr>
        <w:shd w:val="clear" w:color="auto" w:fill="FFFFFF"/>
        <w:tabs>
          <w:tab w:val="left" w:pos="426"/>
        </w:tabs>
        <w:suppressAutoHyphens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r w:rsidRPr="0001707B">
        <w:rPr>
          <w:rFonts w:ascii="Times New Roman" w:eastAsia="Times New Roman" w:hAnsi="Times New Roman" w:cs="Times New Roman"/>
          <w:sz w:val="24"/>
          <w:szCs w:val="24"/>
          <w:lang w:eastAsia="ru-RU"/>
        </w:rPr>
        <w:t>кцентировать внимание учащихся на единых требованиях к правилам оформления различных видов заданий, включаемых в итоговую аттестацию за курс основной школы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784712" w:rsidRPr="0001707B" w:rsidRDefault="00784712" w:rsidP="00784712">
      <w:pPr>
        <w:numPr>
          <w:ilvl w:val="0"/>
          <w:numId w:val="2"/>
        </w:numPr>
        <w:shd w:val="clear" w:color="auto" w:fill="FFFFFF"/>
        <w:tabs>
          <w:tab w:val="left" w:pos="426"/>
        </w:tabs>
        <w:suppressAutoHyphens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r w:rsidRPr="0001707B">
        <w:rPr>
          <w:rFonts w:ascii="Times New Roman" w:eastAsia="Times New Roman" w:hAnsi="Times New Roman" w:cs="Times New Roman"/>
          <w:sz w:val="24"/>
          <w:szCs w:val="24"/>
          <w:lang w:eastAsia="ru-RU"/>
        </w:rPr>
        <w:t>пособствовать созданию условий осмысленности учения, включения в него обучающегося на уровне не только интеллектуальной, но личностной и социальной активности с применением тех или иных методов обучения.</w:t>
      </w:r>
    </w:p>
    <w:p w:rsidR="00784712" w:rsidRPr="0001707B" w:rsidRDefault="00784712" w:rsidP="00784712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sz w:val="16"/>
          <w:szCs w:val="16"/>
        </w:rPr>
      </w:pPr>
    </w:p>
    <w:p w:rsidR="00784712" w:rsidRPr="0063406C" w:rsidRDefault="00784712" w:rsidP="00784712">
      <w:pPr>
        <w:spacing w:after="0" w:line="360" w:lineRule="auto"/>
        <w:jc w:val="center"/>
        <w:rPr>
          <w:rFonts w:ascii="Times New Roman" w:eastAsia="Times New Roman" w:hAnsi="Times New Roman"/>
          <w:b/>
          <w:bCs/>
          <w:sz w:val="24"/>
          <w:szCs w:val="24"/>
        </w:rPr>
      </w:pPr>
      <w:r w:rsidRPr="0063406C">
        <w:rPr>
          <w:rFonts w:ascii="Times New Roman" w:eastAsia="Times New Roman" w:hAnsi="Times New Roman"/>
          <w:b/>
          <w:bCs/>
          <w:sz w:val="24"/>
          <w:szCs w:val="24"/>
        </w:rPr>
        <w:t>Сроки реализации программы</w:t>
      </w:r>
    </w:p>
    <w:p w:rsidR="00784712" w:rsidRDefault="00784712" w:rsidP="00784712">
      <w:pPr>
        <w:pStyle w:val="a7"/>
        <w:spacing w:line="360" w:lineRule="auto"/>
        <w:ind w:firstLine="426"/>
        <w:rPr>
          <w:rFonts w:ascii="Times New Roman" w:hAnsi="Times New Roman"/>
          <w:sz w:val="24"/>
          <w:szCs w:val="24"/>
        </w:rPr>
      </w:pPr>
      <w:r w:rsidRPr="0063406C">
        <w:rPr>
          <w:rFonts w:ascii="Times New Roman" w:hAnsi="Times New Roman"/>
          <w:sz w:val="24"/>
          <w:szCs w:val="24"/>
        </w:rPr>
        <w:t xml:space="preserve">На прохождение данного курса отводится </w:t>
      </w:r>
      <w:r>
        <w:rPr>
          <w:rFonts w:ascii="Times New Roman" w:hAnsi="Times New Roman"/>
          <w:b/>
          <w:sz w:val="24"/>
          <w:szCs w:val="24"/>
        </w:rPr>
        <w:t>34</w:t>
      </w:r>
      <w:r w:rsidRPr="0063406C"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часа из расчета 1 час в неделю. </w:t>
      </w:r>
    </w:p>
    <w:p w:rsidR="00784712" w:rsidRPr="00823229" w:rsidRDefault="00784712" w:rsidP="00784712">
      <w:pPr>
        <w:pStyle w:val="a7"/>
        <w:spacing w:before="240" w:after="240" w:line="276" w:lineRule="auto"/>
        <w:jc w:val="center"/>
        <w:rPr>
          <w:rFonts w:ascii="Times New Roman" w:hAnsi="Times New Roman"/>
          <w:sz w:val="24"/>
          <w:szCs w:val="24"/>
        </w:rPr>
      </w:pPr>
      <w:r w:rsidRPr="0001707B">
        <w:rPr>
          <w:rFonts w:ascii="Times New Roman" w:eastAsia="Times New Roman" w:hAnsi="Times New Roman"/>
          <w:b/>
          <w:bCs/>
          <w:iCs/>
          <w:sz w:val="24"/>
          <w:szCs w:val="24"/>
          <w:lang w:eastAsia="ru-RU"/>
        </w:rPr>
        <w:t>Планируемые результаты освоения программы курса</w:t>
      </w:r>
    </w:p>
    <w:p w:rsidR="00784712" w:rsidRPr="0001707B" w:rsidRDefault="00784712" w:rsidP="00784712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01707B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Личностные результаты:</w:t>
      </w:r>
    </w:p>
    <w:p w:rsidR="00784712" w:rsidRDefault="00784712" w:rsidP="00784712">
      <w:pPr>
        <w:numPr>
          <w:ilvl w:val="0"/>
          <w:numId w:val="5"/>
        </w:numPr>
        <w:tabs>
          <w:tab w:val="left" w:pos="426"/>
        </w:tabs>
        <w:suppressAutoHyphens/>
        <w:spacing w:after="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01707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ветственное отношение к учению, готовность и способность к саморазвитию и самообразованию на основе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мотивации к обучению и познанию;</w:t>
      </w:r>
    </w:p>
    <w:p w:rsidR="00784712" w:rsidRPr="0001707B" w:rsidRDefault="00784712" w:rsidP="00784712">
      <w:pPr>
        <w:numPr>
          <w:ilvl w:val="0"/>
          <w:numId w:val="5"/>
        </w:numPr>
        <w:tabs>
          <w:tab w:val="left" w:pos="426"/>
        </w:tabs>
        <w:suppressAutoHyphens/>
        <w:spacing w:after="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осознанный выбор и построение</w:t>
      </w:r>
      <w:r w:rsidRPr="0001707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дальнейшей индивидуальной траектории образования на базе ориентировки в мире профессий и профессиональных предпочтений, с учетом устойчивых познавательных интересов, а также на основе формирования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уважительного отношения к труду;</w:t>
      </w:r>
    </w:p>
    <w:p w:rsidR="00784712" w:rsidRPr="0001707B" w:rsidRDefault="00784712" w:rsidP="00784712">
      <w:pPr>
        <w:numPr>
          <w:ilvl w:val="0"/>
          <w:numId w:val="5"/>
        </w:numPr>
        <w:tabs>
          <w:tab w:val="left" w:pos="426"/>
        </w:tabs>
        <w:suppressAutoHyphens/>
        <w:spacing w:after="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ф</w:t>
      </w:r>
      <w:r w:rsidRPr="0001707B">
        <w:rPr>
          <w:rFonts w:ascii="Times New Roman" w:eastAsia="Times New Roman" w:hAnsi="Times New Roman" w:cs="Times New Roman"/>
          <w:sz w:val="24"/>
          <w:szCs w:val="24"/>
          <w:lang w:eastAsia="ru-RU"/>
        </w:rPr>
        <w:t>ормирование целостного мировоззрения, соответствующего современному уровню развити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я науки и общественной практики;</w:t>
      </w:r>
    </w:p>
    <w:p w:rsidR="00784712" w:rsidRPr="00B41E20" w:rsidRDefault="00784712" w:rsidP="00784712">
      <w:pPr>
        <w:numPr>
          <w:ilvl w:val="0"/>
          <w:numId w:val="5"/>
        </w:numPr>
        <w:tabs>
          <w:tab w:val="left" w:pos="426"/>
        </w:tabs>
        <w:suppressAutoHyphens/>
        <w:spacing w:after="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41E20">
        <w:rPr>
          <w:rFonts w:ascii="Times New Roman" w:eastAsia="Times New Roman" w:hAnsi="Times New Roman" w:cs="Times New Roman"/>
          <w:sz w:val="24"/>
          <w:szCs w:val="24"/>
          <w:lang w:eastAsia="ru-RU"/>
        </w:rPr>
        <w:t>освоение социальных норм, правил поведения, ролей и форм социальной жизни;</w:t>
      </w:r>
    </w:p>
    <w:p w:rsidR="00784712" w:rsidRPr="00B41E20" w:rsidRDefault="00784712" w:rsidP="00784712">
      <w:pPr>
        <w:numPr>
          <w:ilvl w:val="0"/>
          <w:numId w:val="5"/>
        </w:numPr>
        <w:tabs>
          <w:tab w:val="left" w:pos="426"/>
        </w:tabs>
        <w:suppressAutoHyphens/>
        <w:spacing w:after="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41E20">
        <w:rPr>
          <w:rFonts w:ascii="Times New Roman" w:eastAsia="Times New Roman" w:hAnsi="Times New Roman" w:cs="Times New Roman"/>
          <w:sz w:val="24"/>
          <w:szCs w:val="24"/>
          <w:lang w:eastAsia="ru-RU"/>
        </w:rPr>
        <w:t>формирование коммуникативной компетентности в общении и сотрудничестве;</w:t>
      </w:r>
    </w:p>
    <w:p w:rsidR="00784712" w:rsidRPr="00B41E20" w:rsidRDefault="00784712" w:rsidP="00784712">
      <w:pPr>
        <w:numPr>
          <w:ilvl w:val="0"/>
          <w:numId w:val="5"/>
        </w:numPr>
        <w:tabs>
          <w:tab w:val="left" w:pos="426"/>
        </w:tabs>
        <w:suppressAutoHyphens/>
        <w:spacing w:after="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41E20">
        <w:rPr>
          <w:rFonts w:ascii="Times New Roman" w:eastAsia="Times New Roman" w:hAnsi="Times New Roman" w:cs="Times New Roman"/>
          <w:sz w:val="24"/>
          <w:szCs w:val="24"/>
          <w:lang w:eastAsia="ru-RU"/>
        </w:rPr>
        <w:t>формирование способности к эмоциональному вос</w:t>
      </w:r>
      <w:r w:rsidRPr="00B41E20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приятию математических объектов, задач, решений, рассуж</w:t>
      </w:r>
      <w:r w:rsidRPr="00B41E20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дений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784712" w:rsidRPr="0001707B" w:rsidRDefault="00784712" w:rsidP="00784712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</w:pPr>
      <w:r w:rsidRPr="0001707B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Метапредметные результаты обучения</w:t>
      </w:r>
    </w:p>
    <w:p w:rsidR="00784712" w:rsidRPr="0001707B" w:rsidRDefault="00784712" w:rsidP="00784712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  <w:r w:rsidRPr="0001707B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Регулятивные УУД</w:t>
      </w:r>
    </w:p>
    <w:p w:rsidR="00784712" w:rsidRPr="0001707B" w:rsidRDefault="00784712" w:rsidP="00784712">
      <w:pPr>
        <w:numPr>
          <w:ilvl w:val="0"/>
          <w:numId w:val="5"/>
        </w:numPr>
        <w:tabs>
          <w:tab w:val="left" w:pos="426"/>
        </w:tabs>
        <w:suppressAutoHyphens/>
        <w:spacing w:after="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1707B">
        <w:rPr>
          <w:rFonts w:ascii="Times New Roman" w:eastAsia="Times New Roman" w:hAnsi="Times New Roman" w:cs="Times New Roman"/>
          <w:sz w:val="24"/>
          <w:szCs w:val="24"/>
          <w:lang w:eastAsia="ru-RU"/>
        </w:rPr>
        <w:t>определять собственные проблемы и причины их возникновения при работе с математическими объектами;</w:t>
      </w:r>
    </w:p>
    <w:p w:rsidR="00784712" w:rsidRPr="0001707B" w:rsidRDefault="00784712" w:rsidP="00784712">
      <w:pPr>
        <w:numPr>
          <w:ilvl w:val="0"/>
          <w:numId w:val="5"/>
        </w:numPr>
        <w:tabs>
          <w:tab w:val="left" w:pos="426"/>
        </w:tabs>
        <w:suppressAutoHyphens/>
        <w:spacing w:after="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1707B">
        <w:rPr>
          <w:rFonts w:ascii="Times New Roman" w:eastAsia="Times New Roman" w:hAnsi="Times New Roman" w:cs="Times New Roman"/>
          <w:sz w:val="24"/>
          <w:szCs w:val="24"/>
          <w:lang w:eastAsia="ru-RU"/>
        </w:rPr>
        <w:t>формулировать собственные версии или применять уже известные формы и методы решения математической проблемы, формулировать предположения и строить гипотезы относительно рассматриваемого объекта и предвосхищать результаты своей учебно-познавательной деятельности;</w:t>
      </w:r>
    </w:p>
    <w:p w:rsidR="00784712" w:rsidRPr="0001707B" w:rsidRDefault="00784712" w:rsidP="00784712">
      <w:pPr>
        <w:numPr>
          <w:ilvl w:val="0"/>
          <w:numId w:val="5"/>
        </w:numPr>
        <w:tabs>
          <w:tab w:val="left" w:pos="426"/>
        </w:tabs>
        <w:suppressAutoHyphens/>
        <w:spacing w:after="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1707B">
        <w:rPr>
          <w:rFonts w:ascii="Times New Roman" w:eastAsia="Times New Roman" w:hAnsi="Times New Roman" w:cs="Times New Roman"/>
          <w:sz w:val="24"/>
          <w:szCs w:val="24"/>
          <w:lang w:eastAsia="ru-RU"/>
        </w:rPr>
        <w:t>определять пути достижения целей и взвешивать возможности разрешения определенных учебно-познавательных задач в соответствии с определенными критериями и задачами;</w:t>
      </w:r>
    </w:p>
    <w:p w:rsidR="00784712" w:rsidRPr="0001707B" w:rsidRDefault="00784712" w:rsidP="00784712">
      <w:pPr>
        <w:numPr>
          <w:ilvl w:val="0"/>
          <w:numId w:val="5"/>
        </w:numPr>
        <w:tabs>
          <w:tab w:val="left" w:pos="426"/>
        </w:tabs>
        <w:suppressAutoHyphens/>
        <w:spacing w:after="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1707B">
        <w:rPr>
          <w:rFonts w:ascii="Times New Roman" w:eastAsia="Times New Roman" w:hAnsi="Times New Roman" w:cs="Times New Roman"/>
          <w:sz w:val="24"/>
          <w:szCs w:val="24"/>
          <w:lang w:eastAsia="ru-RU"/>
        </w:rPr>
        <w:t>выстраивать собственное образовательное подпространство для разрешения определенного круга задач, определять и находить условия для реализации идей и планов (самообучение);</w:t>
      </w:r>
    </w:p>
    <w:p w:rsidR="00784712" w:rsidRPr="0001707B" w:rsidRDefault="00784712" w:rsidP="00784712">
      <w:pPr>
        <w:numPr>
          <w:ilvl w:val="0"/>
          <w:numId w:val="5"/>
        </w:numPr>
        <w:tabs>
          <w:tab w:val="left" w:pos="426"/>
        </w:tabs>
        <w:suppressAutoHyphens/>
        <w:spacing w:after="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1707B">
        <w:rPr>
          <w:rFonts w:ascii="Times New Roman" w:eastAsia="Times New Roman" w:hAnsi="Times New Roman" w:cs="Times New Roman"/>
          <w:sz w:val="24"/>
          <w:szCs w:val="24"/>
          <w:lang w:eastAsia="ru-RU"/>
        </w:rPr>
        <w:t>самостоятельно выбирать среди предложенных ресурсов наиболее эффективные и значимые при работе с определенной математической моделью;</w:t>
      </w:r>
    </w:p>
    <w:p w:rsidR="00784712" w:rsidRPr="0001707B" w:rsidRDefault="00784712" w:rsidP="00784712">
      <w:pPr>
        <w:numPr>
          <w:ilvl w:val="0"/>
          <w:numId w:val="5"/>
        </w:numPr>
        <w:tabs>
          <w:tab w:val="left" w:pos="426"/>
        </w:tabs>
        <w:suppressAutoHyphens/>
        <w:spacing w:after="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1707B">
        <w:rPr>
          <w:rFonts w:ascii="Times New Roman" w:eastAsia="Times New Roman" w:hAnsi="Times New Roman" w:cs="Times New Roman"/>
          <w:sz w:val="24"/>
          <w:szCs w:val="24"/>
          <w:lang w:eastAsia="ru-RU"/>
        </w:rPr>
        <w:t>уметь составлять план разрешения определенного круга задач, используя различные схемы, ресурсы построения диаграмм, ментальных карт, позволяющих произвести логико - структурный анализ задачи;</w:t>
      </w:r>
    </w:p>
    <w:p w:rsidR="00784712" w:rsidRPr="0001707B" w:rsidRDefault="00784712" w:rsidP="00784712">
      <w:pPr>
        <w:numPr>
          <w:ilvl w:val="0"/>
          <w:numId w:val="5"/>
        </w:numPr>
        <w:tabs>
          <w:tab w:val="left" w:pos="426"/>
        </w:tabs>
        <w:suppressAutoHyphens/>
        <w:spacing w:after="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1707B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уметь планировать свой образовательный маршрут, корректировать и вносить определенные изменения, качественно влияющие на конечный продукт учебно-познавательной деятельности;</w:t>
      </w:r>
    </w:p>
    <w:p w:rsidR="00784712" w:rsidRPr="0001707B" w:rsidRDefault="00784712" w:rsidP="00784712">
      <w:pPr>
        <w:numPr>
          <w:ilvl w:val="0"/>
          <w:numId w:val="5"/>
        </w:numPr>
        <w:tabs>
          <w:tab w:val="left" w:pos="426"/>
        </w:tabs>
        <w:suppressAutoHyphens/>
        <w:spacing w:after="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1707B">
        <w:rPr>
          <w:rFonts w:ascii="Times New Roman" w:eastAsia="Times New Roman" w:hAnsi="Times New Roman" w:cs="Times New Roman"/>
          <w:sz w:val="24"/>
          <w:szCs w:val="24"/>
          <w:lang w:eastAsia="ru-RU"/>
        </w:rPr>
        <w:t>умение качественно соотносить свои действия с предвкушаемым итогом учебно-познавательной деятельности посредством контроля и планирования учебного процесса в соответствии с изменяющимися ситуациями и применяемыми средствами, и формами организации сотрудничества, а также индивидуальной работы на уроке;</w:t>
      </w:r>
    </w:p>
    <w:p w:rsidR="00784712" w:rsidRPr="0001707B" w:rsidRDefault="00784712" w:rsidP="00784712">
      <w:pPr>
        <w:numPr>
          <w:ilvl w:val="0"/>
          <w:numId w:val="5"/>
        </w:numPr>
        <w:tabs>
          <w:tab w:val="left" w:pos="426"/>
        </w:tabs>
        <w:suppressAutoHyphens/>
        <w:spacing w:after="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1707B">
        <w:rPr>
          <w:rFonts w:ascii="Times New Roman" w:eastAsia="Times New Roman" w:hAnsi="Times New Roman" w:cs="Times New Roman"/>
          <w:sz w:val="24"/>
          <w:szCs w:val="24"/>
          <w:lang w:eastAsia="ru-RU"/>
        </w:rPr>
        <w:t>умение отбирать соответствующие средства реализации решения математических задач, подбирать инструменты для оценивания своей траектории в работе с математическими понятиями и моделями;</w:t>
      </w:r>
    </w:p>
    <w:p w:rsidR="00784712" w:rsidRPr="0001707B" w:rsidRDefault="00784712" w:rsidP="00784712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  <w:r w:rsidRPr="0001707B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Познавательные УУД</w:t>
      </w:r>
    </w:p>
    <w:p w:rsidR="00784712" w:rsidRPr="0001707B" w:rsidRDefault="00784712" w:rsidP="00784712">
      <w:pPr>
        <w:numPr>
          <w:ilvl w:val="0"/>
          <w:numId w:val="5"/>
        </w:numPr>
        <w:tabs>
          <w:tab w:val="left" w:pos="426"/>
        </w:tabs>
        <w:suppressAutoHyphens/>
        <w:spacing w:after="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1707B">
        <w:rPr>
          <w:rFonts w:ascii="Times New Roman" w:eastAsia="Times New Roman" w:hAnsi="Times New Roman" w:cs="Times New Roman"/>
          <w:sz w:val="24"/>
          <w:szCs w:val="24"/>
          <w:lang w:eastAsia="ru-RU"/>
        </w:rPr>
        <w:t>умение определять основополагающее понятие и производить логико-структурный анализ, определять основные признаки и свойства с помощью соответствующих средств и инструментов;</w:t>
      </w:r>
    </w:p>
    <w:p w:rsidR="00784712" w:rsidRPr="0001707B" w:rsidRDefault="00784712" w:rsidP="00784712">
      <w:pPr>
        <w:numPr>
          <w:ilvl w:val="0"/>
          <w:numId w:val="5"/>
        </w:numPr>
        <w:tabs>
          <w:tab w:val="left" w:pos="426"/>
        </w:tabs>
        <w:suppressAutoHyphens/>
        <w:spacing w:after="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1707B">
        <w:rPr>
          <w:rFonts w:ascii="Times New Roman" w:eastAsia="Times New Roman" w:hAnsi="Times New Roman" w:cs="Times New Roman"/>
          <w:sz w:val="24"/>
          <w:szCs w:val="24"/>
          <w:lang w:eastAsia="ru-RU"/>
        </w:rPr>
        <w:t>умение проводить классификацию объектов на основе критериев, выделять основное на фоне второстепенных данных;</w:t>
      </w:r>
    </w:p>
    <w:p w:rsidR="00784712" w:rsidRPr="0001707B" w:rsidRDefault="00784712" w:rsidP="00784712">
      <w:pPr>
        <w:numPr>
          <w:ilvl w:val="0"/>
          <w:numId w:val="5"/>
        </w:numPr>
        <w:tabs>
          <w:tab w:val="left" w:pos="426"/>
        </w:tabs>
        <w:suppressAutoHyphens/>
        <w:spacing w:after="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1707B">
        <w:rPr>
          <w:rFonts w:ascii="Times New Roman" w:eastAsia="Times New Roman" w:hAnsi="Times New Roman" w:cs="Times New Roman"/>
          <w:sz w:val="24"/>
          <w:szCs w:val="24"/>
          <w:lang w:eastAsia="ru-RU"/>
        </w:rPr>
        <w:t>умение проводить логическое рассуждение в направлении от общих закономерностей изучаемой задачи до частных рассмотрений;</w:t>
      </w:r>
    </w:p>
    <w:p w:rsidR="00784712" w:rsidRPr="0001707B" w:rsidRDefault="00784712" w:rsidP="00784712">
      <w:pPr>
        <w:numPr>
          <w:ilvl w:val="0"/>
          <w:numId w:val="5"/>
        </w:numPr>
        <w:tabs>
          <w:tab w:val="left" w:pos="426"/>
        </w:tabs>
        <w:suppressAutoHyphens/>
        <w:spacing w:after="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1707B">
        <w:rPr>
          <w:rFonts w:ascii="Times New Roman" w:eastAsia="Times New Roman" w:hAnsi="Times New Roman" w:cs="Times New Roman"/>
          <w:sz w:val="24"/>
          <w:szCs w:val="24"/>
          <w:lang w:eastAsia="ru-RU"/>
        </w:rPr>
        <w:t>умение строить логические рассуждения на основе системных сравнений основных компонентов изучаемого математического раздела или модели, понятия или классов, выделяя определенные существенные признаки или критерии;</w:t>
      </w:r>
    </w:p>
    <w:p w:rsidR="00784712" w:rsidRPr="0001707B" w:rsidRDefault="00784712" w:rsidP="00784712">
      <w:pPr>
        <w:numPr>
          <w:ilvl w:val="0"/>
          <w:numId w:val="5"/>
        </w:numPr>
        <w:tabs>
          <w:tab w:val="left" w:pos="426"/>
        </w:tabs>
        <w:suppressAutoHyphens/>
        <w:spacing w:after="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1707B">
        <w:rPr>
          <w:rFonts w:ascii="Times New Roman" w:eastAsia="Times New Roman" w:hAnsi="Times New Roman" w:cs="Times New Roman"/>
          <w:sz w:val="24"/>
          <w:szCs w:val="24"/>
          <w:lang w:eastAsia="ru-RU"/>
        </w:rPr>
        <w:t>умение выявлять, строить закономерность, связность, логичность соответствующих цепочек рассуждений при работе с математическими задачами, уметь подробно и сжато представлять детализацию основных компонентов при доказательстве понятий и соотношений на математическом языке;</w:t>
      </w:r>
    </w:p>
    <w:p w:rsidR="00784712" w:rsidRPr="0001707B" w:rsidRDefault="00784712" w:rsidP="00784712">
      <w:pPr>
        <w:numPr>
          <w:ilvl w:val="0"/>
          <w:numId w:val="5"/>
        </w:numPr>
        <w:tabs>
          <w:tab w:val="left" w:pos="426"/>
        </w:tabs>
        <w:suppressAutoHyphens/>
        <w:spacing w:after="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1707B">
        <w:rPr>
          <w:rFonts w:ascii="Times New Roman" w:eastAsia="Times New Roman" w:hAnsi="Times New Roman" w:cs="Times New Roman"/>
          <w:sz w:val="24"/>
          <w:szCs w:val="24"/>
          <w:lang w:eastAsia="ru-RU"/>
        </w:rPr>
        <w:t>умение организовывать поиск и выявлять причины возникающих процессов, явлений, наиболее вероятные факторы, по которым математические модели и объекты ведут себя по определенным логическим законам, уметь приводить причинно-следственный анализ понятий, суждений и математических законов;</w:t>
      </w:r>
    </w:p>
    <w:p w:rsidR="00784712" w:rsidRPr="0001707B" w:rsidRDefault="00784712" w:rsidP="00784712">
      <w:pPr>
        <w:numPr>
          <w:ilvl w:val="0"/>
          <w:numId w:val="5"/>
        </w:numPr>
        <w:tabs>
          <w:tab w:val="left" w:pos="426"/>
        </w:tabs>
        <w:suppressAutoHyphens/>
        <w:spacing w:after="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1707B">
        <w:rPr>
          <w:rFonts w:ascii="Times New Roman" w:eastAsia="Times New Roman" w:hAnsi="Times New Roman" w:cs="Times New Roman"/>
          <w:sz w:val="24"/>
          <w:szCs w:val="24"/>
          <w:lang w:eastAsia="ru-RU"/>
        </w:rPr>
        <w:t>умение строить математическую модель при заданном условии, обладающей определенными характеристиками объекта при наличии определенных компонентов формирующегося предполагаемого понятия или явления;</w:t>
      </w:r>
    </w:p>
    <w:p w:rsidR="00784712" w:rsidRPr="0001707B" w:rsidRDefault="00784712" w:rsidP="00784712">
      <w:pPr>
        <w:numPr>
          <w:ilvl w:val="0"/>
          <w:numId w:val="5"/>
        </w:numPr>
        <w:tabs>
          <w:tab w:val="left" w:pos="426"/>
        </w:tabs>
        <w:suppressAutoHyphens/>
        <w:spacing w:after="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1707B">
        <w:rPr>
          <w:rFonts w:ascii="Times New Roman" w:eastAsia="Times New Roman" w:hAnsi="Times New Roman" w:cs="Times New Roman"/>
          <w:sz w:val="24"/>
          <w:szCs w:val="24"/>
          <w:lang w:eastAsia="ru-RU"/>
        </w:rPr>
        <w:t>умение переводить текстовую структурно-смысловую составляющую математической задачи на язык графического отображения - составления математической модели, сохраняющей основные свойства и характеристики;</w:t>
      </w:r>
    </w:p>
    <w:p w:rsidR="00784712" w:rsidRPr="0001707B" w:rsidRDefault="00784712" w:rsidP="00784712">
      <w:pPr>
        <w:numPr>
          <w:ilvl w:val="0"/>
          <w:numId w:val="5"/>
        </w:numPr>
        <w:tabs>
          <w:tab w:val="left" w:pos="426"/>
        </w:tabs>
        <w:suppressAutoHyphens/>
        <w:spacing w:after="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1707B">
        <w:rPr>
          <w:rFonts w:ascii="Times New Roman" w:eastAsia="Times New Roman" w:hAnsi="Times New Roman" w:cs="Times New Roman"/>
          <w:sz w:val="24"/>
          <w:szCs w:val="24"/>
          <w:lang w:eastAsia="ru-RU"/>
        </w:rPr>
        <w:t>умение задавать план решения математической задачи, реализовывать алгоритм действий как пошаговой инструкции для разрешения учебно-познавательной задачи;</w:t>
      </w:r>
    </w:p>
    <w:p w:rsidR="00784712" w:rsidRPr="0001707B" w:rsidRDefault="00784712" w:rsidP="00784712">
      <w:pPr>
        <w:numPr>
          <w:ilvl w:val="0"/>
          <w:numId w:val="5"/>
        </w:numPr>
        <w:tabs>
          <w:tab w:val="left" w:pos="426"/>
        </w:tabs>
        <w:suppressAutoHyphens/>
        <w:spacing w:after="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1707B">
        <w:rPr>
          <w:rFonts w:ascii="Times New Roman" w:eastAsia="Times New Roman" w:hAnsi="Times New Roman" w:cs="Times New Roman"/>
          <w:sz w:val="24"/>
          <w:szCs w:val="24"/>
          <w:lang w:eastAsia="ru-RU"/>
        </w:rPr>
        <w:t>умение строить доказательство методом от противного;</w:t>
      </w:r>
    </w:p>
    <w:p w:rsidR="00784712" w:rsidRPr="0001707B" w:rsidRDefault="00784712" w:rsidP="00784712">
      <w:pPr>
        <w:numPr>
          <w:ilvl w:val="0"/>
          <w:numId w:val="5"/>
        </w:numPr>
        <w:tabs>
          <w:tab w:val="left" w:pos="426"/>
        </w:tabs>
        <w:suppressAutoHyphens/>
        <w:spacing w:after="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1707B">
        <w:rPr>
          <w:rFonts w:ascii="Times New Roman" w:eastAsia="Times New Roman" w:hAnsi="Times New Roman" w:cs="Times New Roman"/>
          <w:sz w:val="24"/>
          <w:szCs w:val="24"/>
          <w:lang w:eastAsia="ru-RU"/>
        </w:rPr>
        <w:t>умение работать с проблемной ситуацией, осуществлять образовательный процесс посредством поиска методов и способов разрешения задачи, определять границы своего образовательного пространства;</w:t>
      </w:r>
    </w:p>
    <w:p w:rsidR="00784712" w:rsidRPr="0001707B" w:rsidRDefault="00784712" w:rsidP="00784712">
      <w:pPr>
        <w:numPr>
          <w:ilvl w:val="0"/>
          <w:numId w:val="5"/>
        </w:numPr>
        <w:tabs>
          <w:tab w:val="left" w:pos="426"/>
        </w:tabs>
        <w:suppressAutoHyphens/>
        <w:spacing w:after="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1707B">
        <w:rPr>
          <w:rFonts w:ascii="Times New Roman" w:eastAsia="Times New Roman" w:hAnsi="Times New Roman" w:cs="Times New Roman"/>
          <w:sz w:val="24"/>
          <w:szCs w:val="24"/>
          <w:lang w:eastAsia="ru-RU"/>
        </w:rPr>
        <w:t>уметь ориентироваться в тексте, выявлять главное условие задачи и устанавливать соотношение рассматриваемых объектов;</w:t>
      </w:r>
    </w:p>
    <w:p w:rsidR="00784712" w:rsidRPr="0001707B" w:rsidRDefault="00784712" w:rsidP="00784712">
      <w:pPr>
        <w:numPr>
          <w:ilvl w:val="0"/>
          <w:numId w:val="5"/>
        </w:numPr>
        <w:tabs>
          <w:tab w:val="left" w:pos="426"/>
        </w:tabs>
        <w:suppressAutoHyphens/>
        <w:spacing w:after="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1707B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умение переводить, интерпретировать текст в иные формы представления информации: схемы, диаграммы, графическое представление данных;</w:t>
      </w:r>
    </w:p>
    <w:p w:rsidR="00784712" w:rsidRPr="0001707B" w:rsidRDefault="00784712" w:rsidP="00784712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  <w:r w:rsidRPr="0001707B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Коммуникативные УУД</w:t>
      </w:r>
    </w:p>
    <w:p w:rsidR="00784712" w:rsidRPr="0001707B" w:rsidRDefault="00784712" w:rsidP="00784712">
      <w:pPr>
        <w:numPr>
          <w:ilvl w:val="0"/>
          <w:numId w:val="5"/>
        </w:numPr>
        <w:tabs>
          <w:tab w:val="left" w:pos="426"/>
        </w:tabs>
        <w:suppressAutoHyphens/>
        <w:spacing w:after="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1707B">
        <w:rPr>
          <w:rFonts w:ascii="Times New Roman" w:eastAsia="Times New Roman" w:hAnsi="Times New Roman" w:cs="Times New Roman"/>
          <w:sz w:val="24"/>
          <w:szCs w:val="24"/>
          <w:lang w:eastAsia="ru-RU"/>
        </w:rPr>
        <w:t>умение работать в команде, формирование навыков сотрудничества и учебного взаимодействия в условиях командной игры или иной формы взаимодействия;</w:t>
      </w:r>
    </w:p>
    <w:p w:rsidR="00784712" w:rsidRPr="0001707B" w:rsidRDefault="00784712" w:rsidP="00784712">
      <w:pPr>
        <w:numPr>
          <w:ilvl w:val="0"/>
          <w:numId w:val="5"/>
        </w:numPr>
        <w:tabs>
          <w:tab w:val="left" w:pos="426"/>
        </w:tabs>
        <w:suppressAutoHyphens/>
        <w:spacing w:after="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1707B">
        <w:rPr>
          <w:rFonts w:ascii="Times New Roman" w:eastAsia="Times New Roman" w:hAnsi="Times New Roman" w:cs="Times New Roman"/>
          <w:sz w:val="24"/>
          <w:szCs w:val="24"/>
          <w:lang w:eastAsia="ru-RU"/>
        </w:rPr>
        <w:t>умение распределять роли и задачи в рамках занятия, формируя также навыки организаторского характера;</w:t>
      </w:r>
    </w:p>
    <w:p w:rsidR="00784712" w:rsidRPr="0001707B" w:rsidRDefault="00784712" w:rsidP="00784712">
      <w:pPr>
        <w:numPr>
          <w:ilvl w:val="0"/>
          <w:numId w:val="5"/>
        </w:numPr>
        <w:tabs>
          <w:tab w:val="left" w:pos="426"/>
        </w:tabs>
        <w:suppressAutoHyphens/>
        <w:spacing w:after="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1707B">
        <w:rPr>
          <w:rFonts w:ascii="Times New Roman" w:eastAsia="Times New Roman" w:hAnsi="Times New Roman" w:cs="Times New Roman"/>
          <w:sz w:val="24"/>
          <w:szCs w:val="24"/>
          <w:lang w:eastAsia="ru-RU"/>
        </w:rPr>
        <w:t>умение оценивать правильность собственных действий, а также деятельности других участников команды;</w:t>
      </w:r>
    </w:p>
    <w:p w:rsidR="00784712" w:rsidRPr="0001707B" w:rsidRDefault="00784712" w:rsidP="00784712">
      <w:pPr>
        <w:numPr>
          <w:ilvl w:val="0"/>
          <w:numId w:val="5"/>
        </w:numPr>
        <w:tabs>
          <w:tab w:val="left" w:pos="426"/>
        </w:tabs>
        <w:suppressAutoHyphens/>
        <w:spacing w:after="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1707B">
        <w:rPr>
          <w:rFonts w:ascii="Times New Roman" w:eastAsia="Times New Roman" w:hAnsi="Times New Roman" w:cs="Times New Roman"/>
          <w:sz w:val="24"/>
          <w:szCs w:val="24"/>
          <w:lang w:eastAsia="ru-RU"/>
        </w:rPr>
        <w:t>корректно, в рамках задач коммуникации, формулировать и отстаивать взгляды, аргументировать доводы, выводы, а также выдвигать контаргументы, необходимые для выявления ситуации успеха в решении той или иной математической задачи;</w:t>
      </w:r>
    </w:p>
    <w:p w:rsidR="00784712" w:rsidRPr="0001707B" w:rsidRDefault="00784712" w:rsidP="00784712">
      <w:pPr>
        <w:numPr>
          <w:ilvl w:val="0"/>
          <w:numId w:val="5"/>
        </w:numPr>
        <w:tabs>
          <w:tab w:val="left" w:pos="426"/>
        </w:tabs>
        <w:suppressAutoHyphens/>
        <w:spacing w:after="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1707B">
        <w:rPr>
          <w:rFonts w:ascii="Times New Roman" w:eastAsia="Times New Roman" w:hAnsi="Times New Roman" w:cs="Times New Roman"/>
          <w:sz w:val="24"/>
          <w:szCs w:val="24"/>
          <w:lang w:eastAsia="ru-RU"/>
        </w:rPr>
        <w:t>умение пользоваться математическими терминами для решения учебно-познавательных задач, а также строить соответствующие речевые высказывания на математическом языке для выстраивания математической модели;</w:t>
      </w:r>
    </w:p>
    <w:p w:rsidR="00784712" w:rsidRPr="0001707B" w:rsidRDefault="00784712" w:rsidP="00784712">
      <w:pPr>
        <w:numPr>
          <w:ilvl w:val="0"/>
          <w:numId w:val="5"/>
        </w:numPr>
        <w:tabs>
          <w:tab w:val="left" w:pos="426"/>
        </w:tabs>
        <w:suppressAutoHyphens/>
        <w:spacing w:after="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1707B">
        <w:rPr>
          <w:rFonts w:ascii="Times New Roman" w:eastAsia="Times New Roman" w:hAnsi="Times New Roman" w:cs="Times New Roman"/>
          <w:sz w:val="24"/>
          <w:szCs w:val="24"/>
          <w:lang w:eastAsia="ru-RU"/>
        </w:rPr>
        <w:t>уметь строить математические модели с помощью соответствующего программного обеспечения, сервисов свободного отдаленного доступа;</w:t>
      </w:r>
    </w:p>
    <w:p w:rsidR="00784712" w:rsidRPr="0001707B" w:rsidRDefault="00784712" w:rsidP="00784712">
      <w:pPr>
        <w:numPr>
          <w:ilvl w:val="0"/>
          <w:numId w:val="5"/>
        </w:numPr>
        <w:tabs>
          <w:tab w:val="left" w:pos="426"/>
        </w:tabs>
        <w:suppressAutoHyphens/>
        <w:spacing w:after="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1707B">
        <w:rPr>
          <w:rFonts w:ascii="Times New Roman" w:eastAsia="Times New Roman" w:hAnsi="Times New Roman" w:cs="Times New Roman"/>
          <w:sz w:val="24"/>
          <w:szCs w:val="24"/>
          <w:lang w:eastAsia="ru-RU"/>
        </w:rPr>
        <w:t>уметь грамотно и четко, согласно правилам оформления КИМ-а ОГЭ заносить полученные результаты - ответы.</w:t>
      </w:r>
    </w:p>
    <w:p w:rsidR="00784712" w:rsidRPr="0001707B" w:rsidRDefault="00784712" w:rsidP="00784712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01707B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Предметные результаты:</w:t>
      </w:r>
    </w:p>
    <w:p w:rsidR="00784712" w:rsidRPr="0001707B" w:rsidRDefault="00784712" w:rsidP="00784712">
      <w:pPr>
        <w:numPr>
          <w:ilvl w:val="0"/>
          <w:numId w:val="5"/>
        </w:numPr>
        <w:tabs>
          <w:tab w:val="left" w:pos="426"/>
        </w:tabs>
        <w:suppressAutoHyphens/>
        <w:spacing w:after="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1707B">
        <w:rPr>
          <w:rFonts w:ascii="Times New Roman" w:eastAsia="Times New Roman" w:hAnsi="Times New Roman" w:cs="Times New Roman"/>
          <w:sz w:val="24"/>
          <w:szCs w:val="24"/>
          <w:lang w:eastAsia="ru-RU"/>
        </w:rPr>
        <w:t>формирование навыков поиска математического метода, алгоритма и поиска решения задачи в структуре задач ОГЭ;</w:t>
      </w:r>
    </w:p>
    <w:p w:rsidR="00784712" w:rsidRPr="0001707B" w:rsidRDefault="00784712" w:rsidP="00784712">
      <w:pPr>
        <w:numPr>
          <w:ilvl w:val="0"/>
          <w:numId w:val="5"/>
        </w:numPr>
        <w:tabs>
          <w:tab w:val="left" w:pos="426"/>
        </w:tabs>
        <w:suppressAutoHyphens/>
        <w:spacing w:after="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1707B">
        <w:rPr>
          <w:rFonts w:ascii="Times New Roman" w:eastAsia="Times New Roman" w:hAnsi="Times New Roman" w:cs="Times New Roman"/>
          <w:sz w:val="24"/>
          <w:szCs w:val="24"/>
          <w:lang w:eastAsia="ru-RU"/>
        </w:rPr>
        <w:t>формирование навыка решения определенных типов задач в структуре задач ОГЭ;</w:t>
      </w:r>
    </w:p>
    <w:p w:rsidR="00784712" w:rsidRPr="0001707B" w:rsidRDefault="00784712" w:rsidP="00784712">
      <w:pPr>
        <w:numPr>
          <w:ilvl w:val="0"/>
          <w:numId w:val="5"/>
        </w:numPr>
        <w:tabs>
          <w:tab w:val="left" w:pos="426"/>
        </w:tabs>
        <w:suppressAutoHyphens/>
        <w:spacing w:after="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1707B">
        <w:rPr>
          <w:rFonts w:ascii="Times New Roman" w:eastAsia="Times New Roman" w:hAnsi="Times New Roman" w:cs="Times New Roman"/>
          <w:sz w:val="24"/>
          <w:szCs w:val="24"/>
          <w:lang w:eastAsia="ru-RU"/>
        </w:rPr>
        <w:t>умение работать с таблицами, со схемами, с текстовыми данными; уметь преобразовывать знаки и символы в доказательствах и применяемых методах для решения образовательных задач;</w:t>
      </w:r>
    </w:p>
    <w:p w:rsidR="00784712" w:rsidRPr="0001707B" w:rsidRDefault="00784712" w:rsidP="00784712">
      <w:pPr>
        <w:numPr>
          <w:ilvl w:val="0"/>
          <w:numId w:val="5"/>
        </w:numPr>
        <w:tabs>
          <w:tab w:val="left" w:pos="426"/>
        </w:tabs>
        <w:suppressAutoHyphens/>
        <w:spacing w:after="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1707B">
        <w:rPr>
          <w:rFonts w:ascii="Times New Roman" w:eastAsia="Times New Roman" w:hAnsi="Times New Roman" w:cs="Times New Roman"/>
          <w:sz w:val="24"/>
          <w:szCs w:val="24"/>
          <w:lang w:eastAsia="ru-RU"/>
        </w:rPr>
        <w:t>умение приводить в систему, сопоставлять, обобщать и анализировать информационные компоненты математического характера и уметь применять законы и правила для решения конкретных задач;</w:t>
      </w:r>
    </w:p>
    <w:p w:rsidR="00784712" w:rsidRPr="006B7267" w:rsidRDefault="00784712" w:rsidP="00784712">
      <w:pPr>
        <w:numPr>
          <w:ilvl w:val="0"/>
          <w:numId w:val="5"/>
        </w:numPr>
        <w:tabs>
          <w:tab w:val="left" w:pos="426"/>
        </w:tabs>
        <w:suppressAutoHyphens/>
        <w:spacing w:after="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1707B">
        <w:rPr>
          <w:rFonts w:ascii="Times New Roman" w:eastAsia="Times New Roman" w:hAnsi="Times New Roman" w:cs="Times New Roman"/>
          <w:sz w:val="24"/>
          <w:szCs w:val="24"/>
          <w:lang w:eastAsia="ru-RU"/>
        </w:rPr>
        <w:t>умение выделять главную и избыточную информацию, производить смысловое сжатие математических фактов, совокупности методов и способов решения; уметь представлять в словесной форме, используя схемы и различные таблицы, графики и диаграммы, карты понятий и кластеры, основные идеи и план решения той или иной математической задачи.</w:t>
      </w:r>
    </w:p>
    <w:p w:rsidR="00784712" w:rsidRPr="00B41E20" w:rsidRDefault="00784712" w:rsidP="00784712">
      <w:pPr>
        <w:spacing w:before="240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B41E20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Требования к уровню подготовки учащихся </w:t>
      </w:r>
    </w:p>
    <w:p w:rsidR="00784712" w:rsidRPr="0001707B" w:rsidRDefault="00784712" w:rsidP="00784712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01707B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Натуральные числа. Дроби. Рациональные числа</w:t>
      </w:r>
    </w:p>
    <w:p w:rsidR="00784712" w:rsidRPr="00823229" w:rsidRDefault="00784712" w:rsidP="00784712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i/>
          <w:sz w:val="24"/>
          <w:szCs w:val="24"/>
          <w:u w:val="single"/>
          <w:lang w:eastAsia="ru-RU"/>
        </w:rPr>
      </w:pPr>
      <w:r w:rsidRPr="00823229">
        <w:rPr>
          <w:rFonts w:ascii="Times New Roman" w:eastAsia="Times New Roman" w:hAnsi="Times New Roman" w:cs="Times New Roman"/>
          <w:bCs/>
          <w:i/>
          <w:sz w:val="24"/>
          <w:szCs w:val="24"/>
          <w:u w:val="single"/>
          <w:lang w:eastAsia="ru-RU"/>
        </w:rPr>
        <w:t>Выпускник научится:</w:t>
      </w:r>
    </w:p>
    <w:p w:rsidR="00784712" w:rsidRPr="0001707B" w:rsidRDefault="00784712" w:rsidP="00784712">
      <w:pPr>
        <w:numPr>
          <w:ilvl w:val="0"/>
          <w:numId w:val="5"/>
        </w:numPr>
        <w:tabs>
          <w:tab w:val="left" w:pos="426"/>
        </w:tabs>
        <w:suppressAutoHyphens/>
        <w:spacing w:after="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1707B">
        <w:rPr>
          <w:rFonts w:ascii="Times New Roman" w:eastAsia="Times New Roman" w:hAnsi="Times New Roman" w:cs="Times New Roman"/>
          <w:sz w:val="24"/>
          <w:szCs w:val="24"/>
          <w:lang w:eastAsia="ru-RU"/>
        </w:rPr>
        <w:t>понимать особенности десятичной системы счисления;</w:t>
      </w:r>
    </w:p>
    <w:p w:rsidR="00784712" w:rsidRPr="0001707B" w:rsidRDefault="00784712" w:rsidP="00784712">
      <w:pPr>
        <w:numPr>
          <w:ilvl w:val="0"/>
          <w:numId w:val="5"/>
        </w:numPr>
        <w:tabs>
          <w:tab w:val="left" w:pos="426"/>
        </w:tabs>
        <w:suppressAutoHyphens/>
        <w:spacing w:after="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1707B">
        <w:rPr>
          <w:rFonts w:ascii="Times New Roman" w:eastAsia="Times New Roman" w:hAnsi="Times New Roman" w:cs="Times New Roman"/>
          <w:sz w:val="24"/>
          <w:szCs w:val="24"/>
          <w:lang w:eastAsia="ru-RU"/>
        </w:rPr>
        <w:t>оперировать понятиями, связанными с делимостью натуральных чисел;</w:t>
      </w:r>
    </w:p>
    <w:p w:rsidR="00784712" w:rsidRPr="0001707B" w:rsidRDefault="00784712" w:rsidP="00784712">
      <w:pPr>
        <w:numPr>
          <w:ilvl w:val="0"/>
          <w:numId w:val="5"/>
        </w:numPr>
        <w:tabs>
          <w:tab w:val="left" w:pos="426"/>
        </w:tabs>
        <w:suppressAutoHyphens/>
        <w:spacing w:after="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1707B">
        <w:rPr>
          <w:rFonts w:ascii="Times New Roman" w:eastAsia="Times New Roman" w:hAnsi="Times New Roman" w:cs="Times New Roman"/>
          <w:sz w:val="24"/>
          <w:szCs w:val="24"/>
          <w:lang w:eastAsia="ru-RU"/>
        </w:rPr>
        <w:t>выражать числа в эквивалентных формах, выбирая наиболее подходящую в зависимости от конкретной ситуации;</w:t>
      </w:r>
    </w:p>
    <w:p w:rsidR="00784712" w:rsidRPr="0001707B" w:rsidRDefault="00784712" w:rsidP="00784712">
      <w:pPr>
        <w:numPr>
          <w:ilvl w:val="0"/>
          <w:numId w:val="5"/>
        </w:numPr>
        <w:tabs>
          <w:tab w:val="left" w:pos="426"/>
        </w:tabs>
        <w:suppressAutoHyphens/>
        <w:spacing w:after="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1707B">
        <w:rPr>
          <w:rFonts w:ascii="Times New Roman" w:eastAsia="Times New Roman" w:hAnsi="Times New Roman" w:cs="Times New Roman"/>
          <w:sz w:val="24"/>
          <w:szCs w:val="24"/>
          <w:lang w:eastAsia="ru-RU"/>
        </w:rPr>
        <w:t>сравнивать и упорядочивать рациональные числа;</w:t>
      </w:r>
    </w:p>
    <w:p w:rsidR="00784712" w:rsidRPr="0001707B" w:rsidRDefault="00784712" w:rsidP="00784712">
      <w:pPr>
        <w:numPr>
          <w:ilvl w:val="0"/>
          <w:numId w:val="5"/>
        </w:numPr>
        <w:tabs>
          <w:tab w:val="left" w:pos="426"/>
        </w:tabs>
        <w:suppressAutoHyphens/>
        <w:spacing w:after="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1707B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выполнять вычисления с рациональными числами, сочетая устные и письменные приёмы вычислений, применение калькулятора;</w:t>
      </w:r>
    </w:p>
    <w:p w:rsidR="00784712" w:rsidRPr="0001707B" w:rsidRDefault="00784712" w:rsidP="00784712">
      <w:pPr>
        <w:numPr>
          <w:ilvl w:val="0"/>
          <w:numId w:val="5"/>
        </w:numPr>
        <w:tabs>
          <w:tab w:val="left" w:pos="426"/>
        </w:tabs>
        <w:suppressAutoHyphens/>
        <w:spacing w:after="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1707B">
        <w:rPr>
          <w:rFonts w:ascii="Times New Roman" w:eastAsia="Times New Roman" w:hAnsi="Times New Roman" w:cs="Times New Roman"/>
          <w:sz w:val="24"/>
          <w:szCs w:val="24"/>
          <w:lang w:eastAsia="ru-RU"/>
        </w:rPr>
        <w:t>использовать понятия и умения, связанные с пропорциональностью величин, процентами, в ходе решения математических задач и задач из смежных предметов, выполнять несложные практические расчёты.</w:t>
      </w:r>
    </w:p>
    <w:p w:rsidR="00784712" w:rsidRPr="0001707B" w:rsidRDefault="00784712" w:rsidP="00784712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01707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Действительные числа</w:t>
      </w:r>
    </w:p>
    <w:p w:rsidR="00784712" w:rsidRPr="0001707B" w:rsidRDefault="00784712" w:rsidP="00784712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i/>
          <w:sz w:val="24"/>
          <w:szCs w:val="24"/>
          <w:u w:val="single"/>
          <w:lang w:eastAsia="ru-RU"/>
        </w:rPr>
      </w:pPr>
      <w:r w:rsidRPr="0001707B">
        <w:rPr>
          <w:rFonts w:ascii="Times New Roman" w:eastAsia="Times New Roman" w:hAnsi="Times New Roman" w:cs="Times New Roman"/>
          <w:bCs/>
          <w:i/>
          <w:sz w:val="24"/>
          <w:szCs w:val="24"/>
          <w:u w:val="single"/>
          <w:lang w:eastAsia="ru-RU"/>
        </w:rPr>
        <w:t>Выпускник научится:</w:t>
      </w:r>
    </w:p>
    <w:p w:rsidR="00784712" w:rsidRPr="0001707B" w:rsidRDefault="00784712" w:rsidP="00784712">
      <w:pPr>
        <w:numPr>
          <w:ilvl w:val="0"/>
          <w:numId w:val="5"/>
        </w:numPr>
        <w:tabs>
          <w:tab w:val="left" w:pos="426"/>
        </w:tabs>
        <w:suppressAutoHyphens/>
        <w:spacing w:after="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1707B">
        <w:rPr>
          <w:rFonts w:ascii="Times New Roman" w:eastAsia="Times New Roman" w:hAnsi="Times New Roman" w:cs="Times New Roman"/>
          <w:sz w:val="24"/>
          <w:szCs w:val="24"/>
          <w:lang w:eastAsia="ru-RU"/>
        </w:rPr>
        <w:t>использовать начальные представления о множестве действительных чисел;</w:t>
      </w:r>
    </w:p>
    <w:p w:rsidR="00784712" w:rsidRPr="0001707B" w:rsidRDefault="00784712" w:rsidP="00784712">
      <w:pPr>
        <w:numPr>
          <w:ilvl w:val="0"/>
          <w:numId w:val="5"/>
        </w:numPr>
        <w:tabs>
          <w:tab w:val="left" w:pos="426"/>
        </w:tabs>
        <w:suppressAutoHyphens/>
        <w:spacing w:after="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1707B">
        <w:rPr>
          <w:rFonts w:ascii="Times New Roman" w:eastAsia="Times New Roman" w:hAnsi="Times New Roman" w:cs="Times New Roman"/>
          <w:sz w:val="24"/>
          <w:szCs w:val="24"/>
          <w:lang w:eastAsia="ru-RU"/>
        </w:rPr>
        <w:t>оперировать понятием квадратного корня, применять его в вычислениях.</w:t>
      </w:r>
    </w:p>
    <w:p w:rsidR="00784712" w:rsidRPr="0001707B" w:rsidRDefault="00784712" w:rsidP="00784712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01707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лгебраические выражения</w:t>
      </w:r>
    </w:p>
    <w:p w:rsidR="00784712" w:rsidRPr="0001707B" w:rsidRDefault="00784712" w:rsidP="00784712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01707B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Выпускник</w:t>
      </w:r>
      <w:r w:rsidRPr="0001707B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</w:t>
      </w:r>
      <w:r w:rsidRPr="0001707B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научится</w:t>
      </w:r>
      <w:r w:rsidRPr="0001707B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:</w:t>
      </w:r>
    </w:p>
    <w:p w:rsidR="00784712" w:rsidRPr="0001707B" w:rsidRDefault="00784712" w:rsidP="00784712">
      <w:pPr>
        <w:numPr>
          <w:ilvl w:val="0"/>
          <w:numId w:val="5"/>
        </w:numPr>
        <w:tabs>
          <w:tab w:val="left" w:pos="426"/>
        </w:tabs>
        <w:suppressAutoHyphens/>
        <w:spacing w:after="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1707B">
        <w:rPr>
          <w:rFonts w:ascii="Times New Roman" w:eastAsia="Times New Roman" w:hAnsi="Times New Roman" w:cs="Times New Roman"/>
          <w:sz w:val="24"/>
          <w:szCs w:val="24"/>
          <w:lang w:eastAsia="ru-RU"/>
        </w:rPr>
        <w:t>оперировать понятиями «тождество», «тождественное преобразование», решать задачи, содержащие буквенные данные; работать с формулами;</w:t>
      </w:r>
    </w:p>
    <w:p w:rsidR="00784712" w:rsidRPr="0001707B" w:rsidRDefault="00784712" w:rsidP="00784712">
      <w:pPr>
        <w:numPr>
          <w:ilvl w:val="0"/>
          <w:numId w:val="5"/>
        </w:numPr>
        <w:tabs>
          <w:tab w:val="left" w:pos="426"/>
        </w:tabs>
        <w:suppressAutoHyphens/>
        <w:spacing w:after="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1707B">
        <w:rPr>
          <w:rFonts w:ascii="Times New Roman" w:eastAsia="Times New Roman" w:hAnsi="Times New Roman" w:cs="Times New Roman"/>
          <w:sz w:val="24"/>
          <w:szCs w:val="24"/>
          <w:lang w:eastAsia="ru-RU"/>
        </w:rPr>
        <w:t>выполнять преобразования выражений, содержащих степени с целыми показателями и квадратные корни;</w:t>
      </w:r>
    </w:p>
    <w:p w:rsidR="00784712" w:rsidRPr="0001707B" w:rsidRDefault="00784712" w:rsidP="00784712">
      <w:pPr>
        <w:numPr>
          <w:ilvl w:val="0"/>
          <w:numId w:val="5"/>
        </w:numPr>
        <w:tabs>
          <w:tab w:val="left" w:pos="426"/>
        </w:tabs>
        <w:suppressAutoHyphens/>
        <w:spacing w:after="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1707B">
        <w:rPr>
          <w:rFonts w:ascii="Times New Roman" w:eastAsia="Times New Roman" w:hAnsi="Times New Roman" w:cs="Times New Roman"/>
          <w:sz w:val="24"/>
          <w:szCs w:val="24"/>
          <w:lang w:eastAsia="ru-RU"/>
        </w:rPr>
        <w:t>выполнять тождественные преобразования рациональных выражений на основе правил действий над многочленами и алгебраическими дробями;</w:t>
      </w:r>
    </w:p>
    <w:p w:rsidR="00784712" w:rsidRPr="0001707B" w:rsidRDefault="00784712" w:rsidP="00784712">
      <w:pPr>
        <w:numPr>
          <w:ilvl w:val="0"/>
          <w:numId w:val="5"/>
        </w:numPr>
        <w:tabs>
          <w:tab w:val="left" w:pos="426"/>
        </w:tabs>
        <w:suppressAutoHyphens/>
        <w:spacing w:after="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1707B">
        <w:rPr>
          <w:rFonts w:ascii="Times New Roman" w:eastAsia="Times New Roman" w:hAnsi="Times New Roman" w:cs="Times New Roman"/>
          <w:sz w:val="24"/>
          <w:szCs w:val="24"/>
          <w:lang w:eastAsia="ru-RU"/>
        </w:rPr>
        <w:t>выполнять разложение многочленов на множители.</w:t>
      </w:r>
    </w:p>
    <w:p w:rsidR="00784712" w:rsidRPr="0001707B" w:rsidRDefault="00784712" w:rsidP="00784712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01707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Уравнения</w:t>
      </w:r>
    </w:p>
    <w:p w:rsidR="00784712" w:rsidRPr="0001707B" w:rsidRDefault="00784712" w:rsidP="00784712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i/>
          <w:sz w:val="24"/>
          <w:szCs w:val="24"/>
          <w:u w:val="single"/>
          <w:lang w:eastAsia="ru-RU"/>
        </w:rPr>
      </w:pPr>
      <w:r w:rsidRPr="0001707B">
        <w:rPr>
          <w:rFonts w:ascii="Times New Roman" w:eastAsia="Times New Roman" w:hAnsi="Times New Roman" w:cs="Times New Roman"/>
          <w:bCs/>
          <w:i/>
          <w:sz w:val="24"/>
          <w:szCs w:val="24"/>
          <w:u w:val="single"/>
          <w:lang w:eastAsia="ru-RU"/>
        </w:rPr>
        <w:t>Выпускник научится:</w:t>
      </w:r>
    </w:p>
    <w:p w:rsidR="00784712" w:rsidRPr="0001707B" w:rsidRDefault="00784712" w:rsidP="00784712">
      <w:pPr>
        <w:numPr>
          <w:ilvl w:val="0"/>
          <w:numId w:val="5"/>
        </w:numPr>
        <w:tabs>
          <w:tab w:val="left" w:pos="426"/>
        </w:tabs>
        <w:suppressAutoHyphens/>
        <w:spacing w:after="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1707B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ать основные виды рациональных уравнений с одной переменной, системы двух уравнений с двумя переменными;</w:t>
      </w:r>
    </w:p>
    <w:p w:rsidR="00784712" w:rsidRPr="0001707B" w:rsidRDefault="00784712" w:rsidP="00784712">
      <w:pPr>
        <w:numPr>
          <w:ilvl w:val="0"/>
          <w:numId w:val="5"/>
        </w:numPr>
        <w:tabs>
          <w:tab w:val="left" w:pos="426"/>
        </w:tabs>
        <w:suppressAutoHyphens/>
        <w:spacing w:after="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1707B">
        <w:rPr>
          <w:rFonts w:ascii="Times New Roman" w:eastAsia="Times New Roman" w:hAnsi="Times New Roman" w:cs="Times New Roman"/>
          <w:sz w:val="24"/>
          <w:szCs w:val="24"/>
          <w:lang w:eastAsia="ru-RU"/>
        </w:rPr>
        <w:t>понимать уравнение как важнейшую математическую модель для описания и изучения разнообразных реальных ситуаций, решать текстовые задачи алгебраическим методом;</w:t>
      </w:r>
    </w:p>
    <w:p w:rsidR="00784712" w:rsidRPr="0001707B" w:rsidRDefault="00784712" w:rsidP="00784712">
      <w:pPr>
        <w:numPr>
          <w:ilvl w:val="0"/>
          <w:numId w:val="5"/>
        </w:numPr>
        <w:tabs>
          <w:tab w:val="left" w:pos="426"/>
        </w:tabs>
        <w:suppressAutoHyphens/>
        <w:spacing w:after="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1707B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менять графические представления для исследования уравнений, исследования и решения систем уравнений с двумя переменными.</w:t>
      </w:r>
    </w:p>
    <w:p w:rsidR="00784712" w:rsidRPr="0001707B" w:rsidRDefault="00784712" w:rsidP="00784712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01707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Неравенства</w:t>
      </w:r>
    </w:p>
    <w:p w:rsidR="00784712" w:rsidRPr="0001707B" w:rsidRDefault="00784712" w:rsidP="00784712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i/>
          <w:sz w:val="24"/>
          <w:szCs w:val="24"/>
          <w:u w:val="single"/>
          <w:lang w:eastAsia="ru-RU"/>
        </w:rPr>
      </w:pPr>
      <w:r w:rsidRPr="0001707B">
        <w:rPr>
          <w:rFonts w:ascii="Times New Roman" w:eastAsia="Times New Roman" w:hAnsi="Times New Roman" w:cs="Times New Roman"/>
          <w:bCs/>
          <w:i/>
          <w:sz w:val="24"/>
          <w:szCs w:val="24"/>
          <w:u w:val="single"/>
          <w:lang w:eastAsia="ru-RU"/>
        </w:rPr>
        <w:t>Выпускник научится:</w:t>
      </w:r>
    </w:p>
    <w:p w:rsidR="00784712" w:rsidRPr="0001707B" w:rsidRDefault="00784712" w:rsidP="00784712">
      <w:pPr>
        <w:numPr>
          <w:ilvl w:val="0"/>
          <w:numId w:val="5"/>
        </w:numPr>
        <w:tabs>
          <w:tab w:val="left" w:pos="426"/>
        </w:tabs>
        <w:suppressAutoHyphens/>
        <w:spacing w:after="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1707B">
        <w:rPr>
          <w:rFonts w:ascii="Times New Roman" w:eastAsia="Times New Roman" w:hAnsi="Times New Roman" w:cs="Times New Roman"/>
          <w:sz w:val="24"/>
          <w:szCs w:val="24"/>
          <w:lang w:eastAsia="ru-RU"/>
        </w:rPr>
        <w:t>понимать и применять терминологию и символику, связанные с отношением неравенства, свойства числовых неравенств;</w:t>
      </w:r>
    </w:p>
    <w:p w:rsidR="00784712" w:rsidRPr="0001707B" w:rsidRDefault="00784712" w:rsidP="00784712">
      <w:pPr>
        <w:numPr>
          <w:ilvl w:val="0"/>
          <w:numId w:val="5"/>
        </w:numPr>
        <w:tabs>
          <w:tab w:val="left" w:pos="426"/>
        </w:tabs>
        <w:suppressAutoHyphens/>
        <w:spacing w:after="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1707B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ать линейные неравенства с одной переменной и их системы; решать квадратные неравенства с опорой на графические представления.</w:t>
      </w:r>
    </w:p>
    <w:p w:rsidR="00784712" w:rsidRPr="0001707B" w:rsidRDefault="00784712" w:rsidP="00784712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01707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Основные понятия. Числовые функции</w:t>
      </w:r>
    </w:p>
    <w:p w:rsidR="00784712" w:rsidRPr="0001707B" w:rsidRDefault="00784712" w:rsidP="00784712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i/>
          <w:sz w:val="24"/>
          <w:szCs w:val="24"/>
          <w:u w:val="single"/>
          <w:lang w:eastAsia="ru-RU"/>
        </w:rPr>
      </w:pPr>
      <w:r w:rsidRPr="0001707B">
        <w:rPr>
          <w:rFonts w:ascii="Times New Roman" w:eastAsia="Times New Roman" w:hAnsi="Times New Roman" w:cs="Times New Roman"/>
          <w:bCs/>
          <w:i/>
          <w:sz w:val="24"/>
          <w:szCs w:val="24"/>
          <w:u w:val="single"/>
          <w:lang w:eastAsia="ru-RU"/>
        </w:rPr>
        <w:t>Выпускник научится:</w:t>
      </w:r>
    </w:p>
    <w:p w:rsidR="00784712" w:rsidRPr="0001707B" w:rsidRDefault="00784712" w:rsidP="00784712">
      <w:pPr>
        <w:numPr>
          <w:ilvl w:val="0"/>
          <w:numId w:val="5"/>
        </w:numPr>
        <w:tabs>
          <w:tab w:val="left" w:pos="426"/>
        </w:tabs>
        <w:suppressAutoHyphens/>
        <w:spacing w:after="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1707B">
        <w:rPr>
          <w:rFonts w:ascii="Times New Roman" w:eastAsia="Times New Roman" w:hAnsi="Times New Roman" w:cs="Times New Roman"/>
          <w:sz w:val="24"/>
          <w:szCs w:val="24"/>
          <w:lang w:eastAsia="ru-RU"/>
        </w:rPr>
        <w:t>понимать и использовать функциональные понятия и язык (термины, символические обозначения);</w:t>
      </w:r>
    </w:p>
    <w:p w:rsidR="00784712" w:rsidRPr="0001707B" w:rsidRDefault="00784712" w:rsidP="00784712">
      <w:pPr>
        <w:numPr>
          <w:ilvl w:val="0"/>
          <w:numId w:val="5"/>
        </w:numPr>
        <w:tabs>
          <w:tab w:val="left" w:pos="426"/>
        </w:tabs>
        <w:suppressAutoHyphens/>
        <w:spacing w:after="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1707B">
        <w:rPr>
          <w:rFonts w:ascii="Times New Roman" w:eastAsia="Times New Roman" w:hAnsi="Times New Roman" w:cs="Times New Roman"/>
          <w:sz w:val="24"/>
          <w:szCs w:val="24"/>
          <w:lang w:eastAsia="ru-RU"/>
        </w:rPr>
        <w:t>строить графики элементарных функций; исследовать свойства числовых функций на основе изучения поведения их графиков;</w:t>
      </w:r>
    </w:p>
    <w:p w:rsidR="00784712" w:rsidRPr="0001707B" w:rsidRDefault="00784712" w:rsidP="00784712">
      <w:pPr>
        <w:numPr>
          <w:ilvl w:val="0"/>
          <w:numId w:val="5"/>
        </w:numPr>
        <w:tabs>
          <w:tab w:val="left" w:pos="426"/>
        </w:tabs>
        <w:suppressAutoHyphens/>
        <w:spacing w:after="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1707B">
        <w:rPr>
          <w:rFonts w:ascii="Times New Roman" w:eastAsia="Times New Roman" w:hAnsi="Times New Roman" w:cs="Times New Roman"/>
          <w:sz w:val="24"/>
          <w:szCs w:val="24"/>
          <w:lang w:eastAsia="ru-RU"/>
        </w:rPr>
        <w:t>понимать функцию как важнейшую математическую модель для описания процессов и явлений окружающего мира, применять функциональный язык для описания и исследования зависимостей между физическими величинами.</w:t>
      </w:r>
    </w:p>
    <w:p w:rsidR="00784712" w:rsidRPr="0001707B" w:rsidRDefault="00784712" w:rsidP="00784712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01707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Описательная статистика</w:t>
      </w:r>
    </w:p>
    <w:p w:rsidR="00784712" w:rsidRPr="0001707B" w:rsidRDefault="00784712" w:rsidP="00784712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i/>
          <w:sz w:val="24"/>
          <w:szCs w:val="24"/>
          <w:u w:val="single"/>
          <w:lang w:eastAsia="ru-RU"/>
        </w:rPr>
      </w:pPr>
      <w:r w:rsidRPr="0001707B">
        <w:rPr>
          <w:rFonts w:ascii="Times New Roman" w:eastAsia="Times New Roman" w:hAnsi="Times New Roman" w:cs="Times New Roman"/>
          <w:bCs/>
          <w:i/>
          <w:sz w:val="24"/>
          <w:szCs w:val="24"/>
          <w:u w:val="single"/>
          <w:lang w:eastAsia="ru-RU"/>
        </w:rPr>
        <w:t>Выпускник научится:</w:t>
      </w:r>
    </w:p>
    <w:p w:rsidR="00784712" w:rsidRPr="0001707B" w:rsidRDefault="00784712" w:rsidP="00784712">
      <w:pPr>
        <w:numPr>
          <w:ilvl w:val="0"/>
          <w:numId w:val="5"/>
        </w:numPr>
        <w:tabs>
          <w:tab w:val="left" w:pos="426"/>
        </w:tabs>
        <w:suppressAutoHyphens/>
        <w:spacing w:after="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1707B">
        <w:rPr>
          <w:rFonts w:ascii="Times New Roman" w:eastAsia="Times New Roman" w:hAnsi="Times New Roman" w:cs="Times New Roman"/>
          <w:sz w:val="24"/>
          <w:szCs w:val="24"/>
          <w:lang w:eastAsia="ru-RU"/>
        </w:rPr>
        <w:t>использовать простейшие способы представления и анализа статистических данных.</w:t>
      </w:r>
    </w:p>
    <w:p w:rsidR="00784712" w:rsidRPr="0001707B" w:rsidRDefault="00784712" w:rsidP="00784712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01707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лучайные события и вероятность</w:t>
      </w:r>
    </w:p>
    <w:p w:rsidR="00784712" w:rsidRPr="0001707B" w:rsidRDefault="00784712" w:rsidP="00784712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01707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ыпускник</w:t>
      </w:r>
      <w:r w:rsidRPr="0001707B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</w:t>
      </w:r>
      <w:r w:rsidRPr="0001707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научится</w:t>
      </w:r>
      <w:r w:rsidRPr="0001707B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 </w:t>
      </w:r>
    </w:p>
    <w:p w:rsidR="00784712" w:rsidRPr="00B41E20" w:rsidRDefault="00784712" w:rsidP="00784712">
      <w:pPr>
        <w:numPr>
          <w:ilvl w:val="0"/>
          <w:numId w:val="5"/>
        </w:numPr>
        <w:tabs>
          <w:tab w:val="left" w:pos="426"/>
        </w:tabs>
        <w:suppressAutoHyphens/>
        <w:spacing w:after="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1707B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находить</w:t>
      </w:r>
      <w:r w:rsidRPr="00B41E2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01707B">
        <w:rPr>
          <w:rFonts w:ascii="Times New Roman" w:eastAsia="Times New Roman" w:hAnsi="Times New Roman" w:cs="Times New Roman"/>
          <w:sz w:val="24"/>
          <w:szCs w:val="24"/>
          <w:lang w:eastAsia="ru-RU"/>
        </w:rPr>
        <w:t>относительную частоту и вероятность случайного события.</w:t>
      </w:r>
    </w:p>
    <w:p w:rsidR="00784712" w:rsidRPr="0001707B" w:rsidRDefault="00784712" w:rsidP="00784712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01707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Комбинаторика</w:t>
      </w:r>
    </w:p>
    <w:p w:rsidR="00784712" w:rsidRPr="0001707B" w:rsidRDefault="00784712" w:rsidP="00784712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  <w:u w:val="single"/>
          <w:lang w:eastAsia="ru-RU"/>
        </w:rPr>
      </w:pPr>
      <w:r w:rsidRPr="0001707B">
        <w:rPr>
          <w:rFonts w:ascii="Times New Roman" w:eastAsia="Times New Roman" w:hAnsi="Times New Roman" w:cs="Times New Roman"/>
          <w:i/>
          <w:sz w:val="24"/>
          <w:szCs w:val="24"/>
          <w:u w:val="single"/>
          <w:lang w:eastAsia="ru-RU"/>
        </w:rPr>
        <w:t>Выпускник научится:</w:t>
      </w:r>
    </w:p>
    <w:p w:rsidR="00784712" w:rsidRPr="00B41E20" w:rsidRDefault="00784712" w:rsidP="00784712">
      <w:pPr>
        <w:numPr>
          <w:ilvl w:val="0"/>
          <w:numId w:val="5"/>
        </w:numPr>
        <w:tabs>
          <w:tab w:val="left" w:pos="426"/>
        </w:tabs>
        <w:suppressAutoHyphens/>
        <w:spacing w:after="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41E20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ать комбинаторные задачи на нахождение числа объектов или комбинаций.</w:t>
      </w:r>
    </w:p>
    <w:p w:rsidR="00784712" w:rsidRPr="0001707B" w:rsidRDefault="00784712" w:rsidP="00784712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01707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Наглядная геометрия</w:t>
      </w:r>
    </w:p>
    <w:p w:rsidR="00784712" w:rsidRPr="0001707B" w:rsidRDefault="00784712" w:rsidP="00784712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  <w:u w:val="single"/>
          <w:lang w:eastAsia="ru-RU"/>
        </w:rPr>
      </w:pPr>
      <w:r w:rsidRPr="0001707B">
        <w:rPr>
          <w:rFonts w:ascii="Times New Roman" w:eastAsia="Times New Roman" w:hAnsi="Times New Roman" w:cs="Times New Roman"/>
          <w:i/>
          <w:sz w:val="24"/>
          <w:szCs w:val="24"/>
          <w:u w:val="single"/>
          <w:lang w:eastAsia="ru-RU"/>
        </w:rPr>
        <w:t>Выпускник научится:</w:t>
      </w:r>
    </w:p>
    <w:p w:rsidR="00784712" w:rsidRPr="00B41E20" w:rsidRDefault="00784712" w:rsidP="00784712">
      <w:pPr>
        <w:numPr>
          <w:ilvl w:val="0"/>
          <w:numId w:val="5"/>
        </w:numPr>
        <w:tabs>
          <w:tab w:val="left" w:pos="426"/>
        </w:tabs>
        <w:suppressAutoHyphens/>
        <w:spacing w:after="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41E20">
        <w:rPr>
          <w:rFonts w:ascii="Times New Roman" w:eastAsia="Times New Roman" w:hAnsi="Times New Roman" w:cs="Times New Roman"/>
          <w:sz w:val="24"/>
          <w:szCs w:val="24"/>
          <w:lang w:eastAsia="ru-RU"/>
        </w:rPr>
        <w:t>распознавать на чертежах, рисунках, моделях и в окружающем мире плоские и пространственные геометрические фигуры;</w:t>
      </w:r>
    </w:p>
    <w:p w:rsidR="00784712" w:rsidRPr="00B41E20" w:rsidRDefault="00784712" w:rsidP="00784712">
      <w:pPr>
        <w:numPr>
          <w:ilvl w:val="0"/>
          <w:numId w:val="5"/>
        </w:numPr>
        <w:tabs>
          <w:tab w:val="left" w:pos="426"/>
        </w:tabs>
        <w:suppressAutoHyphens/>
        <w:spacing w:after="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41E20">
        <w:rPr>
          <w:rFonts w:ascii="Times New Roman" w:eastAsia="Times New Roman" w:hAnsi="Times New Roman" w:cs="Times New Roman"/>
          <w:sz w:val="24"/>
          <w:szCs w:val="24"/>
          <w:lang w:eastAsia="ru-RU"/>
        </w:rPr>
        <w:t>распознавать развёртки куба, прямоугольного параллелепипеда, правильной пирамиды, цилиндра и конуса;</w:t>
      </w:r>
    </w:p>
    <w:p w:rsidR="00784712" w:rsidRPr="00B41E20" w:rsidRDefault="00784712" w:rsidP="00784712">
      <w:pPr>
        <w:numPr>
          <w:ilvl w:val="0"/>
          <w:numId w:val="5"/>
        </w:numPr>
        <w:tabs>
          <w:tab w:val="left" w:pos="426"/>
        </w:tabs>
        <w:suppressAutoHyphens/>
        <w:spacing w:after="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41E20">
        <w:rPr>
          <w:rFonts w:ascii="Times New Roman" w:eastAsia="Times New Roman" w:hAnsi="Times New Roman" w:cs="Times New Roman"/>
          <w:sz w:val="24"/>
          <w:szCs w:val="24"/>
          <w:lang w:eastAsia="ru-RU"/>
        </w:rPr>
        <w:t>строить развёртки куба и прямоугольного параллелепипеда;</w:t>
      </w:r>
    </w:p>
    <w:p w:rsidR="00784712" w:rsidRPr="00B41E20" w:rsidRDefault="00784712" w:rsidP="00784712">
      <w:pPr>
        <w:numPr>
          <w:ilvl w:val="0"/>
          <w:numId w:val="5"/>
        </w:numPr>
        <w:tabs>
          <w:tab w:val="left" w:pos="426"/>
        </w:tabs>
        <w:suppressAutoHyphens/>
        <w:spacing w:after="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41E20">
        <w:rPr>
          <w:rFonts w:ascii="Times New Roman" w:eastAsia="Times New Roman" w:hAnsi="Times New Roman" w:cs="Times New Roman"/>
          <w:sz w:val="24"/>
          <w:szCs w:val="24"/>
          <w:lang w:eastAsia="ru-RU"/>
        </w:rPr>
        <w:t>определять по линейным размерам развёртки фигуры линейные размеры самой фигуры и наоборот;</w:t>
      </w:r>
    </w:p>
    <w:p w:rsidR="00784712" w:rsidRPr="00B41E20" w:rsidRDefault="00784712" w:rsidP="00784712">
      <w:pPr>
        <w:numPr>
          <w:ilvl w:val="0"/>
          <w:numId w:val="5"/>
        </w:numPr>
        <w:tabs>
          <w:tab w:val="left" w:pos="426"/>
        </w:tabs>
        <w:suppressAutoHyphens/>
        <w:spacing w:after="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41E20">
        <w:rPr>
          <w:rFonts w:ascii="Times New Roman" w:eastAsia="Times New Roman" w:hAnsi="Times New Roman" w:cs="Times New Roman"/>
          <w:sz w:val="24"/>
          <w:szCs w:val="24"/>
          <w:lang w:eastAsia="ru-RU"/>
        </w:rPr>
        <w:t>вычислять объём прямоугольного параллелепипеда.</w:t>
      </w:r>
    </w:p>
    <w:p w:rsidR="00784712" w:rsidRPr="0001707B" w:rsidRDefault="00784712" w:rsidP="00784712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01707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Геометрические фигуры</w:t>
      </w:r>
    </w:p>
    <w:p w:rsidR="00784712" w:rsidRPr="0001707B" w:rsidRDefault="00784712" w:rsidP="00784712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  <w:u w:val="single"/>
          <w:lang w:eastAsia="ru-RU"/>
        </w:rPr>
      </w:pPr>
      <w:r w:rsidRPr="0001707B">
        <w:rPr>
          <w:rFonts w:ascii="Times New Roman" w:eastAsia="Times New Roman" w:hAnsi="Times New Roman" w:cs="Times New Roman"/>
          <w:i/>
          <w:sz w:val="24"/>
          <w:szCs w:val="24"/>
          <w:u w:val="single"/>
          <w:lang w:eastAsia="ru-RU"/>
        </w:rPr>
        <w:t>Выпускник научится:</w:t>
      </w:r>
    </w:p>
    <w:p w:rsidR="00784712" w:rsidRPr="00B41E20" w:rsidRDefault="00784712" w:rsidP="00784712">
      <w:pPr>
        <w:numPr>
          <w:ilvl w:val="0"/>
          <w:numId w:val="5"/>
        </w:numPr>
        <w:tabs>
          <w:tab w:val="left" w:pos="426"/>
        </w:tabs>
        <w:suppressAutoHyphens/>
        <w:spacing w:after="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41E20">
        <w:rPr>
          <w:rFonts w:ascii="Times New Roman" w:eastAsia="Times New Roman" w:hAnsi="Times New Roman" w:cs="Times New Roman"/>
          <w:sz w:val="24"/>
          <w:szCs w:val="24"/>
          <w:lang w:eastAsia="ru-RU"/>
        </w:rPr>
        <w:t>пользоваться языком геометрии для описания предметов окружающего мира и их взаимного расположения;</w:t>
      </w:r>
    </w:p>
    <w:p w:rsidR="00784712" w:rsidRPr="00B41E20" w:rsidRDefault="00784712" w:rsidP="00784712">
      <w:pPr>
        <w:numPr>
          <w:ilvl w:val="0"/>
          <w:numId w:val="5"/>
        </w:numPr>
        <w:tabs>
          <w:tab w:val="left" w:pos="426"/>
        </w:tabs>
        <w:suppressAutoHyphens/>
        <w:spacing w:after="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41E20">
        <w:rPr>
          <w:rFonts w:ascii="Times New Roman" w:eastAsia="Times New Roman" w:hAnsi="Times New Roman" w:cs="Times New Roman"/>
          <w:sz w:val="24"/>
          <w:szCs w:val="24"/>
          <w:lang w:eastAsia="ru-RU"/>
        </w:rPr>
        <w:t>распознавать и изображать на чертежах и рисунках геометрические фигуры и их конфигурации;</w:t>
      </w:r>
    </w:p>
    <w:p w:rsidR="00784712" w:rsidRPr="00B41E20" w:rsidRDefault="00784712" w:rsidP="00784712">
      <w:pPr>
        <w:numPr>
          <w:ilvl w:val="0"/>
          <w:numId w:val="5"/>
        </w:numPr>
        <w:tabs>
          <w:tab w:val="left" w:pos="426"/>
        </w:tabs>
        <w:suppressAutoHyphens/>
        <w:spacing w:after="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41E20">
        <w:rPr>
          <w:rFonts w:ascii="Times New Roman" w:eastAsia="Times New Roman" w:hAnsi="Times New Roman" w:cs="Times New Roman"/>
          <w:sz w:val="24"/>
          <w:szCs w:val="24"/>
          <w:lang w:eastAsia="ru-RU"/>
        </w:rPr>
        <w:t>находить значения длин линейных элементов фигур и их отношения, градусную меру углов от 0° до 180°, применяя определения, свойства и признаки фигур и их элементов, отношения фигур (равенство, подобие, симметрии, поворот, параллельный перенос);</w:t>
      </w:r>
    </w:p>
    <w:p w:rsidR="00784712" w:rsidRPr="00B41E20" w:rsidRDefault="00784712" w:rsidP="00784712">
      <w:pPr>
        <w:numPr>
          <w:ilvl w:val="0"/>
          <w:numId w:val="5"/>
        </w:numPr>
        <w:tabs>
          <w:tab w:val="left" w:pos="426"/>
        </w:tabs>
        <w:suppressAutoHyphens/>
        <w:spacing w:after="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41E20">
        <w:rPr>
          <w:rFonts w:ascii="Times New Roman" w:eastAsia="Times New Roman" w:hAnsi="Times New Roman" w:cs="Times New Roman"/>
          <w:sz w:val="24"/>
          <w:szCs w:val="24"/>
          <w:lang w:eastAsia="ru-RU"/>
        </w:rPr>
        <w:t>оперировать с начальными понятиями тригонометрии и выполнять элементарные операции над функциями углов;</w:t>
      </w:r>
    </w:p>
    <w:p w:rsidR="00784712" w:rsidRPr="00B41E20" w:rsidRDefault="00784712" w:rsidP="00784712">
      <w:pPr>
        <w:numPr>
          <w:ilvl w:val="0"/>
          <w:numId w:val="5"/>
        </w:numPr>
        <w:tabs>
          <w:tab w:val="left" w:pos="426"/>
        </w:tabs>
        <w:suppressAutoHyphens/>
        <w:spacing w:after="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41E20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ать задачи на доказательство, опираясь на изученные свойства фигур и отношений между ними и применяя изученные методы доказательств;</w:t>
      </w:r>
    </w:p>
    <w:p w:rsidR="00784712" w:rsidRPr="00B41E20" w:rsidRDefault="00784712" w:rsidP="00784712">
      <w:pPr>
        <w:numPr>
          <w:ilvl w:val="0"/>
          <w:numId w:val="5"/>
        </w:numPr>
        <w:tabs>
          <w:tab w:val="left" w:pos="426"/>
        </w:tabs>
        <w:suppressAutoHyphens/>
        <w:spacing w:after="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41E20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ать несложные задачи на построение, применяя основные алгоритмы построения с помощью циркуля и линейки;</w:t>
      </w:r>
    </w:p>
    <w:p w:rsidR="00784712" w:rsidRPr="00B41E20" w:rsidRDefault="00784712" w:rsidP="00784712">
      <w:pPr>
        <w:numPr>
          <w:ilvl w:val="0"/>
          <w:numId w:val="5"/>
        </w:numPr>
        <w:tabs>
          <w:tab w:val="left" w:pos="426"/>
        </w:tabs>
        <w:suppressAutoHyphens/>
        <w:spacing w:after="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41E20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ать простейшие планиметрические задачи в пространстве.</w:t>
      </w:r>
    </w:p>
    <w:p w:rsidR="00784712" w:rsidRPr="0001707B" w:rsidRDefault="00784712" w:rsidP="00784712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01707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Измерение геометрических величин</w:t>
      </w:r>
    </w:p>
    <w:p w:rsidR="00784712" w:rsidRPr="0001707B" w:rsidRDefault="00784712" w:rsidP="00784712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  <w:u w:val="single"/>
          <w:lang w:eastAsia="ru-RU"/>
        </w:rPr>
      </w:pPr>
      <w:r w:rsidRPr="0001707B">
        <w:rPr>
          <w:rFonts w:ascii="Times New Roman" w:eastAsia="Times New Roman" w:hAnsi="Times New Roman" w:cs="Times New Roman"/>
          <w:i/>
          <w:sz w:val="24"/>
          <w:szCs w:val="24"/>
          <w:u w:val="single"/>
          <w:lang w:eastAsia="ru-RU"/>
        </w:rPr>
        <w:t>Выпускник научится:</w:t>
      </w:r>
    </w:p>
    <w:p w:rsidR="00784712" w:rsidRPr="00B41E20" w:rsidRDefault="00784712" w:rsidP="00784712">
      <w:pPr>
        <w:numPr>
          <w:ilvl w:val="0"/>
          <w:numId w:val="5"/>
        </w:numPr>
        <w:tabs>
          <w:tab w:val="left" w:pos="426"/>
        </w:tabs>
        <w:suppressAutoHyphens/>
        <w:spacing w:after="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1707B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</w:t>
      </w:r>
      <w:r w:rsidRPr="00B41E20">
        <w:rPr>
          <w:rFonts w:ascii="Times New Roman" w:eastAsia="Times New Roman" w:hAnsi="Times New Roman" w:cs="Times New Roman"/>
          <w:sz w:val="24"/>
          <w:szCs w:val="24"/>
          <w:lang w:eastAsia="ru-RU"/>
        </w:rPr>
        <w:t>использовать свойства измерения длин, площадей и углов при решении задач на нахождение длины отрезка, длины окружности, длины дуги окружности, градусной меры угла;</w:t>
      </w:r>
    </w:p>
    <w:p w:rsidR="00784712" w:rsidRPr="00B41E20" w:rsidRDefault="00784712" w:rsidP="00784712">
      <w:pPr>
        <w:numPr>
          <w:ilvl w:val="0"/>
          <w:numId w:val="5"/>
        </w:numPr>
        <w:tabs>
          <w:tab w:val="left" w:pos="426"/>
        </w:tabs>
        <w:suppressAutoHyphens/>
        <w:spacing w:after="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41E20">
        <w:rPr>
          <w:rFonts w:ascii="Times New Roman" w:eastAsia="Times New Roman" w:hAnsi="Times New Roman" w:cs="Times New Roman"/>
          <w:sz w:val="24"/>
          <w:szCs w:val="24"/>
          <w:lang w:eastAsia="ru-RU"/>
        </w:rPr>
        <w:t>вычислять площади треугольников, прямоугольников, параллелограммов, трапеций, кругов и секторов;</w:t>
      </w:r>
    </w:p>
    <w:p w:rsidR="00784712" w:rsidRPr="00B41E20" w:rsidRDefault="00784712" w:rsidP="00784712">
      <w:pPr>
        <w:numPr>
          <w:ilvl w:val="0"/>
          <w:numId w:val="5"/>
        </w:numPr>
        <w:tabs>
          <w:tab w:val="left" w:pos="426"/>
        </w:tabs>
        <w:suppressAutoHyphens/>
        <w:spacing w:after="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41E20">
        <w:rPr>
          <w:rFonts w:ascii="Times New Roman" w:eastAsia="Times New Roman" w:hAnsi="Times New Roman" w:cs="Times New Roman"/>
          <w:sz w:val="24"/>
          <w:szCs w:val="24"/>
          <w:lang w:eastAsia="ru-RU"/>
        </w:rPr>
        <w:t>вычислять длину окружности, длину дуги окружности;</w:t>
      </w:r>
    </w:p>
    <w:p w:rsidR="00784712" w:rsidRPr="00B41E20" w:rsidRDefault="00784712" w:rsidP="00784712">
      <w:pPr>
        <w:numPr>
          <w:ilvl w:val="0"/>
          <w:numId w:val="5"/>
        </w:numPr>
        <w:tabs>
          <w:tab w:val="left" w:pos="426"/>
        </w:tabs>
        <w:suppressAutoHyphens/>
        <w:spacing w:after="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41E20">
        <w:rPr>
          <w:rFonts w:ascii="Times New Roman" w:eastAsia="Times New Roman" w:hAnsi="Times New Roman" w:cs="Times New Roman"/>
          <w:sz w:val="24"/>
          <w:szCs w:val="24"/>
          <w:lang w:eastAsia="ru-RU"/>
        </w:rPr>
        <w:t>вычислять длины линейных элементов фигур и их углы, используя формулы длины окружности и длины дуги окружности, формулы площадей фигур;</w:t>
      </w:r>
    </w:p>
    <w:p w:rsidR="00784712" w:rsidRPr="00B41E20" w:rsidRDefault="00784712" w:rsidP="00784712">
      <w:pPr>
        <w:numPr>
          <w:ilvl w:val="0"/>
          <w:numId w:val="5"/>
        </w:numPr>
        <w:tabs>
          <w:tab w:val="left" w:pos="426"/>
        </w:tabs>
        <w:suppressAutoHyphens/>
        <w:spacing w:after="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41E20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ать задачи на доказательство с использованием формул длины окружности и длины дуги окружности, формул площадей фигур;</w:t>
      </w:r>
    </w:p>
    <w:p w:rsidR="00784712" w:rsidRPr="00B41E20" w:rsidRDefault="00784712" w:rsidP="00784712">
      <w:pPr>
        <w:numPr>
          <w:ilvl w:val="0"/>
          <w:numId w:val="5"/>
        </w:numPr>
        <w:tabs>
          <w:tab w:val="left" w:pos="426"/>
        </w:tabs>
        <w:suppressAutoHyphens/>
        <w:spacing w:after="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41E20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ать практические задачи, связанные с нахождением геометрических величин (используя при необходимости справочники и технические средства).</w:t>
      </w:r>
    </w:p>
    <w:p w:rsidR="00784712" w:rsidRPr="0001707B" w:rsidRDefault="00784712" w:rsidP="00784712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01707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Координаты</w:t>
      </w:r>
    </w:p>
    <w:p w:rsidR="00784712" w:rsidRPr="0001707B" w:rsidRDefault="00784712" w:rsidP="00784712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  <w:u w:val="single"/>
          <w:lang w:eastAsia="ru-RU"/>
        </w:rPr>
      </w:pPr>
      <w:r w:rsidRPr="0001707B">
        <w:rPr>
          <w:rFonts w:ascii="Times New Roman" w:eastAsia="Times New Roman" w:hAnsi="Times New Roman" w:cs="Times New Roman"/>
          <w:i/>
          <w:sz w:val="24"/>
          <w:szCs w:val="24"/>
          <w:u w:val="single"/>
          <w:lang w:eastAsia="ru-RU"/>
        </w:rPr>
        <w:t>Выпускник научится:</w:t>
      </w:r>
    </w:p>
    <w:p w:rsidR="00784712" w:rsidRPr="00B41E20" w:rsidRDefault="00784712" w:rsidP="00784712">
      <w:pPr>
        <w:numPr>
          <w:ilvl w:val="0"/>
          <w:numId w:val="5"/>
        </w:numPr>
        <w:tabs>
          <w:tab w:val="left" w:pos="426"/>
        </w:tabs>
        <w:suppressAutoHyphens/>
        <w:spacing w:after="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41E20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вычислять длину отрезка по координатам его концов; вычислять координаты середины отрезка;</w:t>
      </w:r>
    </w:p>
    <w:p w:rsidR="00784712" w:rsidRPr="00823229" w:rsidRDefault="00784712" w:rsidP="00784712">
      <w:pPr>
        <w:numPr>
          <w:ilvl w:val="0"/>
          <w:numId w:val="5"/>
        </w:numPr>
        <w:tabs>
          <w:tab w:val="left" w:pos="426"/>
        </w:tabs>
        <w:suppressAutoHyphens/>
        <w:spacing w:after="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41E20">
        <w:rPr>
          <w:rFonts w:ascii="Times New Roman" w:eastAsia="Times New Roman" w:hAnsi="Times New Roman" w:cs="Times New Roman"/>
          <w:sz w:val="24"/>
          <w:szCs w:val="24"/>
          <w:lang w:eastAsia="ru-RU"/>
        </w:rPr>
        <w:t>использовать координатный метод для изучения свойств прямых и окружностей.</w:t>
      </w:r>
    </w:p>
    <w:p w:rsidR="00784712" w:rsidRPr="0063406C" w:rsidRDefault="00784712" w:rsidP="00784712">
      <w:pPr>
        <w:spacing w:before="240"/>
        <w:jc w:val="center"/>
        <w:rPr>
          <w:rFonts w:ascii="Times New Roman" w:eastAsia="Times New Roman" w:hAnsi="Times New Roman"/>
          <w:b/>
          <w:bCs/>
          <w:sz w:val="24"/>
          <w:szCs w:val="24"/>
        </w:rPr>
      </w:pPr>
      <w:r w:rsidRPr="0063406C">
        <w:rPr>
          <w:rFonts w:ascii="Times New Roman" w:eastAsia="Times New Roman" w:hAnsi="Times New Roman"/>
          <w:b/>
          <w:bCs/>
          <w:sz w:val="24"/>
          <w:szCs w:val="24"/>
        </w:rPr>
        <w:t>Формы организации</w:t>
      </w:r>
    </w:p>
    <w:p w:rsidR="00784712" w:rsidRPr="0063406C" w:rsidRDefault="00784712" w:rsidP="00784712">
      <w:pPr>
        <w:spacing w:after="0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63406C">
        <w:rPr>
          <w:rFonts w:ascii="Times New Roman" w:eastAsia="Times New Roman" w:hAnsi="Times New Roman"/>
          <w:sz w:val="24"/>
          <w:szCs w:val="24"/>
          <w:lang w:eastAsia="ru-RU"/>
        </w:rPr>
        <w:t>В процессе изучения материала используются как традиционные формы обучения, так и самообразование, саморазвитие учащихся посредством самостоятельной работы с информационным и методическим материалом.</w:t>
      </w:r>
    </w:p>
    <w:p w:rsidR="00784712" w:rsidRPr="0063406C" w:rsidRDefault="00784712" w:rsidP="00784712">
      <w:pPr>
        <w:spacing w:after="0"/>
        <w:ind w:firstLine="708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63406C">
        <w:rPr>
          <w:rFonts w:ascii="Times New Roman" w:eastAsia="Times New Roman" w:hAnsi="Times New Roman"/>
          <w:sz w:val="24"/>
          <w:szCs w:val="24"/>
          <w:lang w:eastAsia="ru-RU"/>
        </w:rPr>
        <w:t>Занятия включают в себя теоретическую и практическую части, в зависимости от целесообразности. Основные формы проведения занятий: беседа, дискуссия, консультация, практическое занятие, защита проекта. Особое значение отводится самостоятельной работе учащихся, при которой учитель на разных этапах изучения темы выступает в разных ролях, чётко контролируя и направляя работу учащихся.</w:t>
      </w:r>
    </w:p>
    <w:p w:rsidR="00784712" w:rsidRPr="0063406C" w:rsidRDefault="00784712" w:rsidP="00784712">
      <w:pPr>
        <w:ind w:firstLine="708"/>
        <w:jc w:val="both"/>
        <w:rPr>
          <w:rFonts w:ascii="Times New Roman" w:hAnsi="Times New Roman"/>
          <w:sz w:val="24"/>
          <w:szCs w:val="24"/>
        </w:rPr>
      </w:pPr>
      <w:r w:rsidRPr="0063406C">
        <w:rPr>
          <w:rFonts w:ascii="Times New Roman" w:hAnsi="Times New Roman"/>
          <w:sz w:val="24"/>
          <w:szCs w:val="24"/>
        </w:rPr>
        <w:t>Программа предполагает следующую сист</w:t>
      </w:r>
      <w:r>
        <w:rPr>
          <w:rFonts w:ascii="Times New Roman" w:hAnsi="Times New Roman"/>
          <w:sz w:val="24"/>
          <w:szCs w:val="24"/>
        </w:rPr>
        <w:t>ему подготовки обучающихся к ОГЭ</w:t>
      </w:r>
      <w:r w:rsidRPr="0063406C">
        <w:rPr>
          <w:rFonts w:ascii="Times New Roman" w:hAnsi="Times New Roman"/>
          <w:sz w:val="24"/>
          <w:szCs w:val="24"/>
        </w:rPr>
        <w:t xml:space="preserve">: </w:t>
      </w:r>
    </w:p>
    <w:p w:rsidR="00784712" w:rsidRPr="0063406C" w:rsidRDefault="00784712" w:rsidP="00784712">
      <w:pPr>
        <w:rPr>
          <w:rFonts w:ascii="Times New Roman" w:hAnsi="Times New Roman"/>
          <w:sz w:val="24"/>
          <w:szCs w:val="24"/>
        </w:rPr>
      </w:pPr>
      <w:r w:rsidRPr="0063406C">
        <w:rPr>
          <w:rFonts w:ascii="Times New Roman" w:hAnsi="Times New Roman"/>
          <w:b/>
          <w:sz w:val="24"/>
          <w:szCs w:val="24"/>
        </w:rPr>
        <w:t>I. Подготовительный этап</w:t>
      </w:r>
      <w:r w:rsidRPr="0063406C">
        <w:rPr>
          <w:rFonts w:ascii="Times New Roman" w:hAnsi="Times New Roman"/>
          <w:sz w:val="24"/>
          <w:szCs w:val="24"/>
        </w:rPr>
        <w:t xml:space="preserve"> – включает в себя: </w:t>
      </w:r>
    </w:p>
    <w:p w:rsidR="00784712" w:rsidRPr="0063406C" w:rsidRDefault="00784712" w:rsidP="00784712">
      <w:pPr>
        <w:pStyle w:val="a8"/>
        <w:numPr>
          <w:ilvl w:val="0"/>
          <w:numId w:val="10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63406C">
        <w:rPr>
          <w:rFonts w:ascii="Times New Roman" w:hAnsi="Times New Roman"/>
          <w:sz w:val="24"/>
          <w:szCs w:val="24"/>
        </w:rPr>
        <w:t xml:space="preserve">повторение ранее изученного материала, необходимого для успешной сдачи </w:t>
      </w:r>
      <w:r>
        <w:rPr>
          <w:rFonts w:ascii="Times New Roman" w:hAnsi="Times New Roman"/>
          <w:sz w:val="24"/>
          <w:szCs w:val="24"/>
        </w:rPr>
        <w:t>ОГЭ</w:t>
      </w:r>
      <w:r w:rsidRPr="0063406C">
        <w:rPr>
          <w:rFonts w:ascii="Times New Roman" w:hAnsi="Times New Roman"/>
          <w:sz w:val="24"/>
          <w:szCs w:val="24"/>
        </w:rPr>
        <w:t>;</w:t>
      </w:r>
    </w:p>
    <w:p w:rsidR="00784712" w:rsidRPr="0063406C" w:rsidRDefault="00784712" w:rsidP="00784712">
      <w:pPr>
        <w:pStyle w:val="a8"/>
        <w:numPr>
          <w:ilvl w:val="0"/>
          <w:numId w:val="10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63406C">
        <w:rPr>
          <w:rFonts w:ascii="Times New Roman" w:hAnsi="Times New Roman"/>
          <w:sz w:val="24"/>
          <w:szCs w:val="24"/>
        </w:rPr>
        <w:t xml:space="preserve">формирование некоторого комплекса умений, навыков и способов деятельности, необходимых на начальном этапе, чтобы приступить к решению </w:t>
      </w:r>
      <w:r>
        <w:rPr>
          <w:rFonts w:ascii="Times New Roman" w:hAnsi="Times New Roman"/>
          <w:sz w:val="24"/>
          <w:szCs w:val="24"/>
        </w:rPr>
        <w:t>той или иной задачи содержания О</w:t>
      </w:r>
      <w:r w:rsidRPr="0063406C">
        <w:rPr>
          <w:rFonts w:ascii="Times New Roman" w:hAnsi="Times New Roman"/>
          <w:sz w:val="24"/>
          <w:szCs w:val="24"/>
        </w:rPr>
        <w:t xml:space="preserve">ГЭ; </w:t>
      </w:r>
    </w:p>
    <w:p w:rsidR="00784712" w:rsidRPr="0063406C" w:rsidRDefault="00784712" w:rsidP="00784712">
      <w:pPr>
        <w:pStyle w:val="a8"/>
        <w:numPr>
          <w:ilvl w:val="0"/>
          <w:numId w:val="10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63406C">
        <w:rPr>
          <w:rFonts w:ascii="Times New Roman" w:hAnsi="Times New Roman"/>
          <w:sz w:val="24"/>
          <w:szCs w:val="24"/>
        </w:rPr>
        <w:t xml:space="preserve">рассмотрение основных методов и приемов, применение которых поможет при решении ряда нестандартных и исследовательских задач; </w:t>
      </w:r>
    </w:p>
    <w:p w:rsidR="00784712" w:rsidRPr="0063406C" w:rsidRDefault="00784712" w:rsidP="00784712">
      <w:pPr>
        <w:pStyle w:val="a8"/>
        <w:numPr>
          <w:ilvl w:val="0"/>
          <w:numId w:val="10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63406C">
        <w:rPr>
          <w:rFonts w:ascii="Times New Roman" w:hAnsi="Times New Roman"/>
          <w:sz w:val="24"/>
          <w:szCs w:val="24"/>
        </w:rPr>
        <w:t xml:space="preserve">изучение внепрограммного материала, </w:t>
      </w:r>
      <w:r>
        <w:rPr>
          <w:rFonts w:ascii="Times New Roman" w:hAnsi="Times New Roman"/>
          <w:sz w:val="24"/>
          <w:szCs w:val="24"/>
        </w:rPr>
        <w:t>необходимого для решения задач ОГЭ по геометрии</w:t>
      </w:r>
      <w:r w:rsidRPr="0063406C">
        <w:rPr>
          <w:rFonts w:ascii="Times New Roman" w:hAnsi="Times New Roman"/>
          <w:sz w:val="24"/>
          <w:szCs w:val="24"/>
        </w:rPr>
        <w:t xml:space="preserve">; </w:t>
      </w:r>
    </w:p>
    <w:p w:rsidR="00784712" w:rsidRPr="0063406C" w:rsidRDefault="00784712" w:rsidP="00784712">
      <w:pPr>
        <w:pStyle w:val="a8"/>
        <w:numPr>
          <w:ilvl w:val="0"/>
          <w:numId w:val="10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63406C">
        <w:rPr>
          <w:rFonts w:ascii="Times New Roman" w:hAnsi="Times New Roman"/>
          <w:sz w:val="24"/>
          <w:szCs w:val="24"/>
        </w:rPr>
        <w:t xml:space="preserve">накопление знаний в процессе формирования индивидуального справочника учащегося. </w:t>
      </w:r>
    </w:p>
    <w:p w:rsidR="00784712" w:rsidRPr="0063406C" w:rsidRDefault="00784712" w:rsidP="00784712">
      <w:pPr>
        <w:rPr>
          <w:rFonts w:ascii="Times New Roman" w:hAnsi="Times New Roman"/>
          <w:i/>
          <w:sz w:val="24"/>
          <w:szCs w:val="24"/>
        </w:rPr>
      </w:pPr>
      <w:r w:rsidRPr="0063406C">
        <w:rPr>
          <w:rFonts w:ascii="Times New Roman" w:hAnsi="Times New Roman"/>
          <w:i/>
          <w:sz w:val="24"/>
          <w:szCs w:val="24"/>
        </w:rPr>
        <w:t xml:space="preserve">Алгебра: </w:t>
      </w:r>
    </w:p>
    <w:p w:rsidR="00784712" w:rsidRPr="0063406C" w:rsidRDefault="00784712" w:rsidP="00784712">
      <w:pPr>
        <w:pStyle w:val="a8"/>
        <w:numPr>
          <w:ilvl w:val="0"/>
          <w:numId w:val="10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63406C">
        <w:rPr>
          <w:rFonts w:ascii="Times New Roman" w:hAnsi="Times New Roman"/>
          <w:sz w:val="24"/>
          <w:szCs w:val="24"/>
        </w:rPr>
        <w:t xml:space="preserve">восполнение пустот вычислительной культуры учащихся; </w:t>
      </w:r>
    </w:p>
    <w:p w:rsidR="00784712" w:rsidRPr="0063406C" w:rsidRDefault="00784712" w:rsidP="00784712">
      <w:pPr>
        <w:pStyle w:val="a8"/>
        <w:numPr>
          <w:ilvl w:val="0"/>
          <w:numId w:val="10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63406C">
        <w:rPr>
          <w:rFonts w:ascii="Times New Roman" w:hAnsi="Times New Roman"/>
          <w:sz w:val="24"/>
          <w:szCs w:val="24"/>
        </w:rPr>
        <w:t xml:space="preserve">отработка основных умений и навыков, необходимых учащимся для выполнения упражнений и задач, связанных с преобразованиями выражений; </w:t>
      </w:r>
    </w:p>
    <w:p w:rsidR="00784712" w:rsidRPr="0063406C" w:rsidRDefault="00784712" w:rsidP="00784712">
      <w:pPr>
        <w:pStyle w:val="a8"/>
        <w:numPr>
          <w:ilvl w:val="0"/>
          <w:numId w:val="10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63406C">
        <w:rPr>
          <w:rFonts w:ascii="Times New Roman" w:hAnsi="Times New Roman"/>
          <w:sz w:val="24"/>
          <w:szCs w:val="24"/>
        </w:rPr>
        <w:t>классификация тестовых задач по темам и методам их решения;</w:t>
      </w:r>
    </w:p>
    <w:p w:rsidR="00784712" w:rsidRPr="0063406C" w:rsidRDefault="00784712" w:rsidP="00784712">
      <w:pPr>
        <w:pStyle w:val="a8"/>
        <w:numPr>
          <w:ilvl w:val="0"/>
          <w:numId w:val="10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63406C">
        <w:rPr>
          <w:rFonts w:ascii="Times New Roman" w:hAnsi="Times New Roman"/>
          <w:sz w:val="24"/>
          <w:szCs w:val="24"/>
        </w:rPr>
        <w:t xml:space="preserve">формирование индивидуального справочника учащегося по основным разделам алгебры и начал анализа. </w:t>
      </w:r>
    </w:p>
    <w:p w:rsidR="00784712" w:rsidRPr="0063406C" w:rsidRDefault="00784712" w:rsidP="00784712">
      <w:pPr>
        <w:rPr>
          <w:rFonts w:ascii="Times New Roman" w:hAnsi="Times New Roman"/>
          <w:i/>
          <w:sz w:val="24"/>
          <w:szCs w:val="24"/>
        </w:rPr>
      </w:pPr>
      <w:r w:rsidRPr="0063406C">
        <w:rPr>
          <w:rFonts w:ascii="Times New Roman" w:hAnsi="Times New Roman"/>
          <w:i/>
          <w:sz w:val="24"/>
          <w:szCs w:val="24"/>
        </w:rPr>
        <w:t xml:space="preserve">Геометрия: </w:t>
      </w:r>
    </w:p>
    <w:p w:rsidR="00784712" w:rsidRPr="0063406C" w:rsidRDefault="00784712" w:rsidP="00784712">
      <w:pPr>
        <w:pStyle w:val="a8"/>
        <w:numPr>
          <w:ilvl w:val="0"/>
          <w:numId w:val="10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63406C">
        <w:rPr>
          <w:rFonts w:ascii="Times New Roman" w:hAnsi="Times New Roman"/>
          <w:sz w:val="24"/>
          <w:szCs w:val="24"/>
        </w:rPr>
        <w:t>выделение основных типажей условий г</w:t>
      </w:r>
      <w:r>
        <w:rPr>
          <w:rFonts w:ascii="Times New Roman" w:hAnsi="Times New Roman"/>
          <w:sz w:val="24"/>
          <w:szCs w:val="24"/>
        </w:rPr>
        <w:t>еометрических задач содержания О</w:t>
      </w:r>
      <w:r w:rsidRPr="0063406C">
        <w:rPr>
          <w:rFonts w:ascii="Times New Roman" w:hAnsi="Times New Roman"/>
          <w:sz w:val="24"/>
          <w:szCs w:val="24"/>
        </w:rPr>
        <w:t>ГЭ и приемов работы с каждым типом;</w:t>
      </w:r>
    </w:p>
    <w:p w:rsidR="00784712" w:rsidRPr="0063406C" w:rsidRDefault="00784712" w:rsidP="00784712">
      <w:pPr>
        <w:pStyle w:val="a8"/>
        <w:numPr>
          <w:ilvl w:val="0"/>
          <w:numId w:val="10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63406C">
        <w:rPr>
          <w:rFonts w:ascii="Times New Roman" w:hAnsi="Times New Roman"/>
          <w:sz w:val="24"/>
          <w:szCs w:val="24"/>
        </w:rPr>
        <w:t xml:space="preserve">выделение для учащихся основных требований к построению чертежа по условию геометрической задачи, с учетом специфики разделов: рассмотрение основных методов, применение которых необходимо при решении геометрических задач ЕГЭ; </w:t>
      </w:r>
    </w:p>
    <w:p w:rsidR="00784712" w:rsidRPr="0063406C" w:rsidRDefault="00784712" w:rsidP="00784712">
      <w:pPr>
        <w:pStyle w:val="a8"/>
        <w:numPr>
          <w:ilvl w:val="0"/>
          <w:numId w:val="10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63406C">
        <w:rPr>
          <w:rFonts w:ascii="Times New Roman" w:hAnsi="Times New Roman"/>
          <w:sz w:val="24"/>
          <w:szCs w:val="24"/>
        </w:rPr>
        <w:t xml:space="preserve">поиск и выделение опорных задач по планиметрии и стереометрии двух видов: вспомогательных задач-теорем и задач-методов; </w:t>
      </w:r>
    </w:p>
    <w:p w:rsidR="00784712" w:rsidRPr="0063406C" w:rsidRDefault="00784712" w:rsidP="00784712">
      <w:pPr>
        <w:pStyle w:val="a8"/>
        <w:numPr>
          <w:ilvl w:val="0"/>
          <w:numId w:val="10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63406C">
        <w:rPr>
          <w:rFonts w:ascii="Times New Roman" w:hAnsi="Times New Roman"/>
          <w:sz w:val="24"/>
          <w:szCs w:val="24"/>
        </w:rPr>
        <w:t xml:space="preserve">формирование индивидуального справочника учащегося по основным разделам геометрии. </w:t>
      </w:r>
    </w:p>
    <w:p w:rsidR="00784712" w:rsidRPr="0063406C" w:rsidRDefault="00784712" w:rsidP="00784712">
      <w:pPr>
        <w:rPr>
          <w:rFonts w:ascii="Times New Roman" w:hAnsi="Times New Roman"/>
          <w:sz w:val="24"/>
          <w:szCs w:val="24"/>
        </w:rPr>
      </w:pPr>
      <w:r w:rsidRPr="0063406C">
        <w:rPr>
          <w:rFonts w:ascii="Times New Roman" w:hAnsi="Times New Roman"/>
          <w:b/>
          <w:sz w:val="24"/>
          <w:szCs w:val="24"/>
        </w:rPr>
        <w:t>II. Практический этап</w:t>
      </w:r>
      <w:r w:rsidRPr="0063406C">
        <w:rPr>
          <w:rFonts w:ascii="Times New Roman" w:hAnsi="Times New Roman"/>
          <w:sz w:val="24"/>
          <w:szCs w:val="24"/>
        </w:rPr>
        <w:t xml:space="preserve"> – включает в себя:</w:t>
      </w:r>
    </w:p>
    <w:p w:rsidR="00784712" w:rsidRPr="0063406C" w:rsidRDefault="00784712" w:rsidP="00784712">
      <w:pPr>
        <w:pStyle w:val="a8"/>
        <w:numPr>
          <w:ilvl w:val="0"/>
          <w:numId w:val="11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63406C">
        <w:rPr>
          <w:rFonts w:ascii="Times New Roman" w:hAnsi="Times New Roman"/>
          <w:sz w:val="24"/>
          <w:szCs w:val="24"/>
        </w:rPr>
        <w:t xml:space="preserve">отработку навыков решения элементарных задач; </w:t>
      </w:r>
    </w:p>
    <w:p w:rsidR="00784712" w:rsidRPr="0063406C" w:rsidRDefault="00784712" w:rsidP="00784712">
      <w:pPr>
        <w:pStyle w:val="a8"/>
        <w:numPr>
          <w:ilvl w:val="0"/>
          <w:numId w:val="11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63406C">
        <w:rPr>
          <w:rFonts w:ascii="Times New Roman" w:hAnsi="Times New Roman"/>
          <w:sz w:val="24"/>
          <w:szCs w:val="24"/>
        </w:rPr>
        <w:lastRenderedPageBreak/>
        <w:t>решение задач по отдельным темам и разделам;</w:t>
      </w:r>
    </w:p>
    <w:p w:rsidR="00784712" w:rsidRPr="0063406C" w:rsidRDefault="00784712" w:rsidP="00784712">
      <w:pPr>
        <w:pStyle w:val="a8"/>
        <w:numPr>
          <w:ilvl w:val="0"/>
          <w:numId w:val="11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63406C">
        <w:rPr>
          <w:rFonts w:ascii="Times New Roman" w:hAnsi="Times New Roman"/>
          <w:sz w:val="24"/>
          <w:szCs w:val="24"/>
        </w:rPr>
        <w:t xml:space="preserve">отработку навыков применения отдельных методов и приемов при решении задач различных уровней сложности; </w:t>
      </w:r>
    </w:p>
    <w:p w:rsidR="00784712" w:rsidRPr="0063406C" w:rsidRDefault="00784712" w:rsidP="00784712">
      <w:pPr>
        <w:pStyle w:val="a8"/>
        <w:numPr>
          <w:ilvl w:val="0"/>
          <w:numId w:val="11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63406C">
        <w:rPr>
          <w:rFonts w:ascii="Times New Roman" w:hAnsi="Times New Roman"/>
          <w:sz w:val="24"/>
          <w:szCs w:val="24"/>
        </w:rPr>
        <w:t xml:space="preserve">определение темы разделов алгебры и геометрии и метода решения, применимых к рассматриваемой задаче; </w:t>
      </w:r>
    </w:p>
    <w:p w:rsidR="00784712" w:rsidRPr="0063406C" w:rsidRDefault="00784712" w:rsidP="00784712">
      <w:pPr>
        <w:pStyle w:val="a8"/>
        <w:numPr>
          <w:ilvl w:val="0"/>
          <w:numId w:val="11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63406C">
        <w:rPr>
          <w:rFonts w:ascii="Times New Roman" w:hAnsi="Times New Roman"/>
          <w:sz w:val="24"/>
          <w:szCs w:val="24"/>
        </w:rPr>
        <w:t xml:space="preserve">решение задач как отдельно по уровням, так и рассмотрение наборов задач, включающих в себя в любом порядке задачи различных уровней сложности; </w:t>
      </w:r>
    </w:p>
    <w:p w:rsidR="00784712" w:rsidRPr="0063406C" w:rsidRDefault="00784712" w:rsidP="00784712">
      <w:pPr>
        <w:pStyle w:val="a8"/>
        <w:numPr>
          <w:ilvl w:val="0"/>
          <w:numId w:val="11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63406C">
        <w:rPr>
          <w:rFonts w:ascii="Times New Roman" w:hAnsi="Times New Roman"/>
          <w:sz w:val="24"/>
          <w:szCs w:val="24"/>
        </w:rPr>
        <w:t xml:space="preserve">обмен опыта учащихся по применению методов и приемов при решении задач ЕГЭ по математике; </w:t>
      </w:r>
    </w:p>
    <w:p w:rsidR="00784712" w:rsidRPr="0063406C" w:rsidRDefault="00784712" w:rsidP="00784712">
      <w:pPr>
        <w:pStyle w:val="a8"/>
        <w:numPr>
          <w:ilvl w:val="0"/>
          <w:numId w:val="11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63406C">
        <w:rPr>
          <w:rFonts w:ascii="Times New Roman" w:hAnsi="Times New Roman"/>
          <w:sz w:val="24"/>
          <w:szCs w:val="24"/>
        </w:rPr>
        <w:t xml:space="preserve">формирование навыков нахождения учащимися различных способов решения тех или иных задач, совместно с другими учащимися группы, их рассмотрение и взаимообмен. </w:t>
      </w:r>
    </w:p>
    <w:p w:rsidR="00784712" w:rsidRPr="0063406C" w:rsidRDefault="00784712" w:rsidP="00784712">
      <w:pPr>
        <w:rPr>
          <w:rFonts w:ascii="Times New Roman" w:hAnsi="Times New Roman"/>
          <w:sz w:val="24"/>
          <w:szCs w:val="24"/>
        </w:rPr>
      </w:pPr>
      <w:r w:rsidRPr="0063406C">
        <w:rPr>
          <w:rFonts w:ascii="Times New Roman" w:hAnsi="Times New Roman"/>
          <w:b/>
          <w:sz w:val="24"/>
          <w:szCs w:val="24"/>
        </w:rPr>
        <w:t xml:space="preserve">III. Диагностический этап </w:t>
      </w:r>
      <w:r w:rsidRPr="0063406C">
        <w:rPr>
          <w:rFonts w:ascii="Times New Roman" w:hAnsi="Times New Roman"/>
          <w:sz w:val="24"/>
          <w:szCs w:val="24"/>
        </w:rPr>
        <w:t xml:space="preserve">включает: </w:t>
      </w:r>
    </w:p>
    <w:p w:rsidR="00784712" w:rsidRPr="0063406C" w:rsidRDefault="00784712" w:rsidP="00784712">
      <w:pPr>
        <w:pStyle w:val="a8"/>
        <w:numPr>
          <w:ilvl w:val="0"/>
          <w:numId w:val="12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63406C">
        <w:rPr>
          <w:rFonts w:ascii="Times New Roman" w:hAnsi="Times New Roman"/>
          <w:sz w:val="24"/>
          <w:szCs w:val="24"/>
        </w:rPr>
        <w:t>контроль измерителями</w:t>
      </w:r>
      <w:r>
        <w:rPr>
          <w:rFonts w:ascii="Times New Roman" w:hAnsi="Times New Roman"/>
          <w:sz w:val="24"/>
          <w:szCs w:val="24"/>
        </w:rPr>
        <w:t xml:space="preserve"> СтатГрад</w:t>
      </w:r>
      <w:r w:rsidRPr="0063406C">
        <w:rPr>
          <w:rFonts w:ascii="Times New Roman" w:hAnsi="Times New Roman"/>
          <w:sz w:val="24"/>
          <w:szCs w:val="24"/>
        </w:rPr>
        <w:t>, составленными на основе</w:t>
      </w:r>
      <w:r>
        <w:rPr>
          <w:rFonts w:ascii="Times New Roman" w:hAnsi="Times New Roman"/>
          <w:sz w:val="24"/>
          <w:szCs w:val="24"/>
        </w:rPr>
        <w:t xml:space="preserve"> КИМов, используемых при сдаче О</w:t>
      </w:r>
      <w:r w:rsidRPr="0063406C">
        <w:rPr>
          <w:rFonts w:ascii="Times New Roman" w:hAnsi="Times New Roman"/>
          <w:sz w:val="24"/>
          <w:szCs w:val="24"/>
        </w:rPr>
        <w:t xml:space="preserve">ГЭ по математике; </w:t>
      </w:r>
    </w:p>
    <w:p w:rsidR="00784712" w:rsidRPr="0063406C" w:rsidRDefault="00784712" w:rsidP="00784712">
      <w:pPr>
        <w:pStyle w:val="a8"/>
        <w:numPr>
          <w:ilvl w:val="0"/>
          <w:numId w:val="12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63406C">
        <w:rPr>
          <w:rFonts w:ascii="Times New Roman" w:hAnsi="Times New Roman"/>
          <w:sz w:val="24"/>
          <w:szCs w:val="24"/>
        </w:rPr>
        <w:t xml:space="preserve">тематический контроль; </w:t>
      </w:r>
    </w:p>
    <w:p w:rsidR="00784712" w:rsidRPr="0063406C" w:rsidRDefault="00784712" w:rsidP="00784712">
      <w:pPr>
        <w:pStyle w:val="a8"/>
        <w:numPr>
          <w:ilvl w:val="0"/>
          <w:numId w:val="12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63406C">
        <w:rPr>
          <w:rFonts w:ascii="Times New Roman" w:hAnsi="Times New Roman"/>
          <w:sz w:val="24"/>
          <w:szCs w:val="24"/>
        </w:rPr>
        <w:t>проведение итоговых обобщающих занятий по отдельным разделам алгебры и геометрии;</w:t>
      </w:r>
    </w:p>
    <w:p w:rsidR="00784712" w:rsidRPr="000E63D6" w:rsidRDefault="00784712" w:rsidP="00784712">
      <w:pPr>
        <w:pStyle w:val="a8"/>
        <w:numPr>
          <w:ilvl w:val="0"/>
          <w:numId w:val="12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63406C">
        <w:rPr>
          <w:rFonts w:ascii="Times New Roman" w:hAnsi="Times New Roman"/>
          <w:sz w:val="24"/>
          <w:szCs w:val="24"/>
        </w:rPr>
        <w:t>рассмотрение с учащимися ряда исследовательских задач для выявления у них способностей применения полученных знаний на практике и п</w:t>
      </w:r>
      <w:r>
        <w:rPr>
          <w:rFonts w:ascii="Times New Roman" w:hAnsi="Times New Roman"/>
          <w:sz w:val="24"/>
          <w:szCs w:val="24"/>
        </w:rPr>
        <w:t>ри решении нестандартных задач</w:t>
      </w:r>
      <w:r w:rsidRPr="00823229">
        <w:rPr>
          <w:rFonts w:ascii="Times New Roman" w:hAnsi="Times New Roman"/>
          <w:sz w:val="24"/>
          <w:szCs w:val="24"/>
        </w:rPr>
        <w:t xml:space="preserve">.    </w:t>
      </w:r>
    </w:p>
    <w:p w:rsidR="00784712" w:rsidRPr="00F37886" w:rsidRDefault="00784712" w:rsidP="00784712">
      <w:pPr>
        <w:keepNext/>
        <w:spacing w:before="240"/>
        <w:jc w:val="center"/>
        <w:outlineLvl w:val="1"/>
        <w:rPr>
          <w:rFonts w:ascii="Times New Roman" w:eastAsia="Times New Roman" w:hAnsi="Times New Roman" w:cs="Times New Roman"/>
          <w:b/>
          <w:bCs/>
          <w:i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iCs/>
          <w:sz w:val="24"/>
          <w:szCs w:val="24"/>
          <w:lang w:eastAsia="ru-RU"/>
        </w:rPr>
        <w:t xml:space="preserve">2. </w:t>
      </w:r>
      <w:r w:rsidRPr="0001707B">
        <w:rPr>
          <w:rFonts w:ascii="Times New Roman" w:eastAsia="Times New Roman" w:hAnsi="Times New Roman" w:cs="Times New Roman"/>
          <w:b/>
          <w:bCs/>
          <w:iCs/>
          <w:sz w:val="24"/>
          <w:szCs w:val="24"/>
          <w:lang w:eastAsia="ru-RU"/>
        </w:rPr>
        <w:t>СОДЕРЖАНИЕ КУРСА</w:t>
      </w:r>
    </w:p>
    <w:p w:rsidR="00784712" w:rsidRPr="0083178A" w:rsidRDefault="00784712" w:rsidP="00784712">
      <w:pPr>
        <w:shd w:val="clear" w:color="auto" w:fill="FFFFFF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3178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«Практико-ориентированные задания»</w:t>
      </w:r>
      <w:r w:rsidRPr="008317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тработка задач № 1-5 КИМ ОГЭ</w:t>
      </w:r>
    </w:p>
    <w:p w:rsidR="00784712" w:rsidRDefault="00784712" w:rsidP="00784712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317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абличное и графическое представление данных, план и схема, извлечение нужной информации. Изменчивость при измерениях. Решающие правила. Закономерности в изменчивых величинах. Вычисления и преобразование величин. Исследование простейших математических моделей. </w:t>
      </w:r>
    </w:p>
    <w:p w:rsidR="00784712" w:rsidRPr="0083178A" w:rsidRDefault="00784712" w:rsidP="00784712">
      <w:pPr>
        <w:spacing w:before="240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966F8">
        <w:rPr>
          <w:rFonts w:ascii="Times New Roman" w:eastAsia="Times New Roman" w:hAnsi="Times New Roman" w:cs="Times New Roman"/>
          <w:sz w:val="24"/>
          <w:szCs w:val="24"/>
          <w:lang w:eastAsia="ru-RU"/>
        </w:rPr>
        <w:t>Задачи на понимание текста и вычисления («Участок», «Квартира», «Листы бумаги», «Печь для бани», «Тарифы», «Шины», «План местности», «Зонт», «Теплица», «Террасы», «ОСАГО»).</w:t>
      </w:r>
    </w:p>
    <w:p w:rsidR="00784712" w:rsidRPr="0083178A" w:rsidRDefault="00784712" w:rsidP="00784712">
      <w:pPr>
        <w:shd w:val="clear" w:color="auto" w:fill="FFFFFF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3178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«Вычисления и преобразования».</w:t>
      </w:r>
      <w:r w:rsidRPr="008317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тработка задач № 6 КИМ ОГЭ</w:t>
      </w:r>
    </w:p>
    <w:p w:rsidR="00784712" w:rsidRPr="0083178A" w:rsidRDefault="00784712" w:rsidP="00784712">
      <w:pPr>
        <w:spacing w:after="0"/>
        <w:ind w:firstLine="709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  <w:r w:rsidRPr="0083178A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Действия с натуральными числами</w:t>
      </w:r>
    </w:p>
    <w:p w:rsidR="00784712" w:rsidRPr="0083178A" w:rsidRDefault="00784712" w:rsidP="00784712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3178A">
        <w:rPr>
          <w:rFonts w:ascii="Times New Roman" w:eastAsia="Times New Roman" w:hAnsi="Times New Roman" w:cs="Times New Roman"/>
          <w:sz w:val="24"/>
          <w:szCs w:val="24"/>
          <w:lang w:eastAsia="ru-RU"/>
        </w:rPr>
        <w:t>Сложение и вычитание, компоненты сложения и вычитания, связь между ними, нахождение суммы и разности, изменение суммы и разности при изменении компонентов сложения и вычитания.</w:t>
      </w:r>
    </w:p>
    <w:p w:rsidR="00784712" w:rsidRPr="0083178A" w:rsidRDefault="00784712" w:rsidP="00784712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3178A">
        <w:rPr>
          <w:rFonts w:ascii="Times New Roman" w:eastAsia="Times New Roman" w:hAnsi="Times New Roman" w:cs="Times New Roman"/>
          <w:sz w:val="24"/>
          <w:szCs w:val="24"/>
          <w:lang w:eastAsia="ru-RU"/>
        </w:rPr>
        <w:t>Умножение и деление, компоненты умножения и деления, связь между ними, умножение и сложение в столбик, деление уголком, проверка результата с помощью прикидки и обратного действия.</w:t>
      </w:r>
    </w:p>
    <w:p w:rsidR="00784712" w:rsidRPr="0083178A" w:rsidRDefault="00784712" w:rsidP="00784712">
      <w:pPr>
        <w:spacing w:after="0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83178A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Числовые выражения</w:t>
      </w:r>
    </w:p>
    <w:p w:rsidR="00784712" w:rsidRPr="0083178A" w:rsidRDefault="00784712" w:rsidP="00784712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3178A">
        <w:rPr>
          <w:rFonts w:ascii="Times New Roman" w:eastAsia="Times New Roman" w:hAnsi="Times New Roman" w:cs="Times New Roman"/>
          <w:sz w:val="24"/>
          <w:szCs w:val="24"/>
          <w:lang w:eastAsia="ru-RU"/>
        </w:rPr>
        <w:t>Числовое выражение и его значение, порядок выполнения действий.</w:t>
      </w:r>
    </w:p>
    <w:p w:rsidR="00784712" w:rsidRPr="0083178A" w:rsidRDefault="00784712" w:rsidP="00784712">
      <w:pPr>
        <w:numPr>
          <w:ilvl w:val="1"/>
          <w:numId w:val="0"/>
        </w:numPr>
        <w:spacing w:after="0"/>
        <w:ind w:firstLine="709"/>
        <w:jc w:val="both"/>
        <w:rPr>
          <w:rFonts w:ascii="Times New Roman" w:eastAsia="Times New Roman" w:hAnsi="Times New Roman" w:cs="Times New Roman"/>
          <w:b/>
          <w:i/>
          <w:iCs/>
          <w:sz w:val="24"/>
          <w:szCs w:val="24"/>
        </w:rPr>
      </w:pPr>
      <w:r w:rsidRPr="0083178A">
        <w:rPr>
          <w:rFonts w:ascii="Times New Roman" w:eastAsia="Times New Roman" w:hAnsi="Times New Roman" w:cs="Times New Roman"/>
          <w:b/>
          <w:i/>
          <w:iCs/>
          <w:sz w:val="24"/>
          <w:szCs w:val="24"/>
        </w:rPr>
        <w:t>Дроби. Обыкновенные дроби</w:t>
      </w:r>
    </w:p>
    <w:p w:rsidR="00784712" w:rsidRPr="0083178A" w:rsidRDefault="00784712" w:rsidP="00784712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3178A">
        <w:rPr>
          <w:rFonts w:ascii="Times New Roman" w:eastAsia="Times New Roman" w:hAnsi="Times New Roman" w:cs="Times New Roman"/>
          <w:sz w:val="24"/>
          <w:szCs w:val="24"/>
          <w:lang w:eastAsia="ru-RU"/>
        </w:rPr>
        <w:t>Доля, часть, дробное число, дробь. Дробное число как результат деления. Правильные и неправильные дроби, смешанная дробь (смешанное число).</w:t>
      </w:r>
    </w:p>
    <w:p w:rsidR="00784712" w:rsidRPr="0083178A" w:rsidRDefault="00784712" w:rsidP="00784712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3178A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Запись натурального числа в виде дроби с заданным знаменателем, преобразование смешанной дроби в неправильную дробь и наоборот.</w:t>
      </w:r>
    </w:p>
    <w:p w:rsidR="00784712" w:rsidRPr="0083178A" w:rsidRDefault="00784712" w:rsidP="00784712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317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иведение дробей к общему знаменателю. Сравнение обыкновенных дробей. </w:t>
      </w:r>
    </w:p>
    <w:p w:rsidR="00784712" w:rsidRPr="0083178A" w:rsidRDefault="00784712" w:rsidP="00784712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317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ложение и вычитание обыкновенных дробей. Умножение и деление обыкновенных дробей. </w:t>
      </w:r>
    </w:p>
    <w:p w:rsidR="00784712" w:rsidRPr="0083178A" w:rsidRDefault="00784712" w:rsidP="00784712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317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Арифметические действия со смешанными дробями. </w:t>
      </w:r>
    </w:p>
    <w:p w:rsidR="00784712" w:rsidRPr="0083178A" w:rsidRDefault="00784712" w:rsidP="00784712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3178A">
        <w:rPr>
          <w:rFonts w:ascii="Times New Roman" w:eastAsia="Times New Roman" w:hAnsi="Times New Roman" w:cs="Times New Roman"/>
          <w:sz w:val="24"/>
          <w:szCs w:val="24"/>
          <w:lang w:eastAsia="ru-RU"/>
        </w:rPr>
        <w:t>Арифметические действия с дробными числами.</w:t>
      </w:r>
      <w:r w:rsidRPr="0083178A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</w:p>
    <w:p w:rsidR="00784712" w:rsidRPr="0083178A" w:rsidRDefault="00784712" w:rsidP="00784712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3178A">
        <w:rPr>
          <w:rFonts w:ascii="Times New Roman" w:eastAsia="Times New Roman" w:hAnsi="Times New Roman" w:cs="Times New Roman"/>
          <w:sz w:val="24"/>
          <w:szCs w:val="24"/>
          <w:lang w:eastAsia="ru-RU"/>
        </w:rPr>
        <w:t>Способы рационализации вычислений и их применение при выполнении действий.</w:t>
      </w:r>
    </w:p>
    <w:p w:rsidR="00784712" w:rsidRPr="0083178A" w:rsidRDefault="00784712" w:rsidP="00784712">
      <w:pPr>
        <w:spacing w:after="0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83178A">
        <w:rPr>
          <w:rFonts w:ascii="Times New Roman" w:eastAsia="Times New Roman" w:hAnsi="Times New Roman" w:cs="Times New Roman"/>
          <w:b/>
          <w:bCs/>
          <w:i/>
          <w:sz w:val="24"/>
          <w:szCs w:val="24"/>
          <w:lang w:eastAsia="ru-RU"/>
        </w:rPr>
        <w:t>Десятичные дроби</w:t>
      </w:r>
    </w:p>
    <w:p w:rsidR="00784712" w:rsidRPr="0083178A" w:rsidRDefault="00784712" w:rsidP="00784712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317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еобразование десятичных дробей в обыкновенные. Сравнение десятичных дробей. Сложение и вычитание десятичных дробей. Округление десятичных дробей. Умножение и деление десятичных дробей. Преобразование обыкновенных дробей в десятичные дроби. Конечные и бесконечные десятичные дроби. </w:t>
      </w:r>
    </w:p>
    <w:p w:rsidR="00784712" w:rsidRPr="0083178A" w:rsidRDefault="00784712" w:rsidP="00784712">
      <w:pPr>
        <w:numPr>
          <w:ilvl w:val="1"/>
          <w:numId w:val="0"/>
        </w:numPr>
        <w:spacing w:after="0"/>
        <w:ind w:firstLine="709"/>
        <w:jc w:val="both"/>
        <w:rPr>
          <w:rFonts w:ascii="Times New Roman" w:eastAsia="Times New Roman" w:hAnsi="Times New Roman" w:cs="Times New Roman"/>
          <w:b/>
          <w:i/>
          <w:iCs/>
          <w:sz w:val="24"/>
          <w:szCs w:val="24"/>
        </w:rPr>
      </w:pPr>
      <w:r w:rsidRPr="0083178A">
        <w:rPr>
          <w:rFonts w:ascii="Times New Roman" w:eastAsia="Times New Roman" w:hAnsi="Times New Roman" w:cs="Times New Roman"/>
          <w:b/>
          <w:i/>
          <w:iCs/>
          <w:sz w:val="24"/>
          <w:szCs w:val="24"/>
        </w:rPr>
        <w:t>Числа. Рациональные числа</w:t>
      </w:r>
    </w:p>
    <w:p w:rsidR="00784712" w:rsidRPr="0083178A" w:rsidRDefault="00784712" w:rsidP="00784712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317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Множество рациональных чисел. Сравнение рациональных чисел. Действия с рациональными числами. Представление рационального числа десятичной дробью. </w:t>
      </w:r>
    </w:p>
    <w:p w:rsidR="00784712" w:rsidRPr="0083178A" w:rsidRDefault="00784712" w:rsidP="00784712">
      <w:pPr>
        <w:spacing w:after="0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83178A">
        <w:rPr>
          <w:rFonts w:ascii="Times New Roman" w:eastAsia="Times New Roman" w:hAnsi="Times New Roman" w:cs="Times New Roman"/>
          <w:b/>
          <w:bCs/>
          <w:i/>
          <w:sz w:val="24"/>
          <w:szCs w:val="24"/>
          <w:lang w:eastAsia="ru-RU"/>
        </w:rPr>
        <w:t>Дробно-рациональные выражения</w:t>
      </w:r>
    </w:p>
    <w:p w:rsidR="00784712" w:rsidRPr="0083178A" w:rsidRDefault="00784712" w:rsidP="00784712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3178A">
        <w:rPr>
          <w:rFonts w:ascii="Times New Roman" w:eastAsia="Times New Roman" w:hAnsi="Times New Roman" w:cs="Times New Roman"/>
          <w:sz w:val="24"/>
          <w:szCs w:val="24"/>
          <w:lang w:eastAsia="ru-RU"/>
        </w:rPr>
        <w:t>Преобразование дробно-линейных выражений: сложение, умножение, деление. Алгебраическая дробь. Сокращение алгебраических дробей. Приведение алгебраических дробей к общему знаменателю. Действия с алгебраическими дробями: сложение, вычитание, умножение, деление, возведение в степень.</w:t>
      </w:r>
    </w:p>
    <w:p w:rsidR="00784712" w:rsidRPr="0083178A" w:rsidRDefault="00784712" w:rsidP="00784712">
      <w:pPr>
        <w:shd w:val="clear" w:color="auto" w:fill="FFFFFF"/>
        <w:spacing w:before="240"/>
        <w:contextualSpacing/>
        <w:rPr>
          <w:rFonts w:ascii="Times New Roman" w:eastAsia="Times New Roman" w:hAnsi="Times New Roman" w:cs="Times New Roman"/>
          <w:b/>
          <w:i/>
          <w:iCs/>
          <w:sz w:val="24"/>
          <w:szCs w:val="24"/>
        </w:rPr>
      </w:pPr>
      <w:r w:rsidRPr="0083178A">
        <w:rPr>
          <w:rFonts w:ascii="Times New Roman" w:eastAsia="Times New Roman" w:hAnsi="Times New Roman" w:cs="Times New Roman"/>
          <w:b/>
          <w:iCs/>
          <w:sz w:val="24"/>
          <w:szCs w:val="24"/>
        </w:rPr>
        <w:t xml:space="preserve">«Действительные числа». </w:t>
      </w:r>
      <w:r w:rsidRPr="0083178A">
        <w:rPr>
          <w:rFonts w:ascii="Times New Roman" w:eastAsia="Times New Roman" w:hAnsi="Times New Roman" w:cs="Times New Roman"/>
          <w:iCs/>
          <w:sz w:val="24"/>
          <w:szCs w:val="24"/>
        </w:rPr>
        <w:t>Отработка задач № 7 КИМ ОГЭ</w:t>
      </w:r>
    </w:p>
    <w:p w:rsidR="00784712" w:rsidRPr="0083178A" w:rsidRDefault="00784712" w:rsidP="00784712">
      <w:pPr>
        <w:spacing w:after="0"/>
        <w:ind w:firstLine="708"/>
        <w:jc w:val="both"/>
        <w:rPr>
          <w:rFonts w:ascii="Times New Roman" w:eastAsia="Times New Roman" w:hAnsi="Times New Roman" w:cs="Times New Roman"/>
          <w:b/>
          <w:bCs/>
          <w:i/>
          <w:sz w:val="24"/>
          <w:szCs w:val="24"/>
          <w:lang w:eastAsia="ru-RU"/>
        </w:rPr>
      </w:pPr>
      <w:r w:rsidRPr="0083178A">
        <w:rPr>
          <w:rFonts w:ascii="Times New Roman" w:eastAsia="Times New Roman" w:hAnsi="Times New Roman" w:cs="Times New Roman"/>
          <w:b/>
          <w:bCs/>
          <w:i/>
          <w:sz w:val="24"/>
          <w:szCs w:val="24"/>
          <w:lang w:eastAsia="ru-RU"/>
        </w:rPr>
        <w:t>Рациональные числа</w:t>
      </w:r>
    </w:p>
    <w:p w:rsidR="00784712" w:rsidRPr="0083178A" w:rsidRDefault="00784712" w:rsidP="00784712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317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зображение чисел на числовой (координатной) прямой. Сравнение чисел. Модуль числа, геометрическая интерпретация модуля числа. Действия с положительными и отрицательными числами. Множество целых чисел. </w:t>
      </w:r>
    </w:p>
    <w:p w:rsidR="00784712" w:rsidRPr="0083178A" w:rsidRDefault="00784712" w:rsidP="00784712">
      <w:pPr>
        <w:spacing w:after="0"/>
        <w:ind w:firstLine="709"/>
        <w:jc w:val="both"/>
        <w:rPr>
          <w:rFonts w:ascii="Times New Roman" w:eastAsia="Times New Roman" w:hAnsi="Times New Roman" w:cs="Times New Roman"/>
          <w:b/>
          <w:bCs/>
          <w:i/>
          <w:sz w:val="24"/>
          <w:szCs w:val="24"/>
          <w:lang w:eastAsia="ru-RU"/>
        </w:rPr>
      </w:pPr>
      <w:r w:rsidRPr="0083178A">
        <w:rPr>
          <w:rFonts w:ascii="Times New Roman" w:eastAsia="Times New Roman" w:hAnsi="Times New Roman" w:cs="Times New Roman"/>
          <w:b/>
          <w:bCs/>
          <w:i/>
          <w:sz w:val="24"/>
          <w:szCs w:val="24"/>
          <w:lang w:eastAsia="ru-RU"/>
        </w:rPr>
        <w:t>Координата точки</w:t>
      </w:r>
    </w:p>
    <w:p w:rsidR="00784712" w:rsidRPr="0083178A" w:rsidRDefault="00784712" w:rsidP="00784712">
      <w:pPr>
        <w:spacing w:after="0"/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83178A">
        <w:rPr>
          <w:rFonts w:ascii="Times New Roman" w:eastAsia="Times New Roman" w:hAnsi="Times New Roman" w:cs="Times New Roman"/>
          <w:sz w:val="24"/>
          <w:szCs w:val="24"/>
          <w:lang w:eastAsia="ru-RU"/>
        </w:rPr>
        <w:t>Основные понятия, координатный луч, расстояние между точками. Координаты точки.</w:t>
      </w:r>
      <w:r w:rsidRPr="0083178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</w:t>
      </w:r>
    </w:p>
    <w:p w:rsidR="00784712" w:rsidRPr="0083178A" w:rsidRDefault="00784712" w:rsidP="00784712">
      <w:pPr>
        <w:spacing w:after="0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83178A">
        <w:rPr>
          <w:rFonts w:ascii="Times New Roman" w:eastAsia="Times New Roman" w:hAnsi="Times New Roman" w:cs="Times New Roman"/>
          <w:b/>
          <w:bCs/>
          <w:i/>
          <w:sz w:val="24"/>
          <w:szCs w:val="24"/>
          <w:lang w:eastAsia="ru-RU"/>
        </w:rPr>
        <w:t>Иррациональные числа</w:t>
      </w:r>
    </w:p>
    <w:p w:rsidR="00784712" w:rsidRPr="0083178A" w:rsidRDefault="00784712" w:rsidP="00784712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317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нятие иррационального числа. Распознавание иррациональных чисел. </w:t>
      </w:r>
    </w:p>
    <w:p w:rsidR="00784712" w:rsidRPr="0083178A" w:rsidRDefault="00784712" w:rsidP="00784712">
      <w:pPr>
        <w:ind w:firstLine="709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83178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Множество действительных чисел.</w:t>
      </w:r>
    </w:p>
    <w:p w:rsidR="00784712" w:rsidRPr="0083178A" w:rsidRDefault="00784712" w:rsidP="00784712">
      <w:pPr>
        <w:spacing w:after="0"/>
        <w:jc w:val="both"/>
        <w:rPr>
          <w:rFonts w:ascii="Times New Roman" w:eastAsia="DejaVu Sans" w:hAnsi="Times New Roman" w:cs="Times New Roman"/>
          <w:b/>
          <w:iCs/>
          <w:sz w:val="24"/>
          <w:szCs w:val="24"/>
        </w:rPr>
      </w:pPr>
      <w:r w:rsidRPr="0083178A">
        <w:rPr>
          <w:rFonts w:ascii="Times New Roman" w:eastAsia="DejaVu Sans" w:hAnsi="Times New Roman" w:cs="Times New Roman"/>
          <w:iCs/>
          <w:sz w:val="24"/>
          <w:szCs w:val="24"/>
        </w:rPr>
        <w:t>«</w:t>
      </w:r>
      <w:r w:rsidRPr="0083178A">
        <w:rPr>
          <w:rFonts w:ascii="Times New Roman" w:eastAsia="DejaVu Sans" w:hAnsi="Times New Roman" w:cs="Times New Roman"/>
          <w:b/>
          <w:iCs/>
          <w:sz w:val="24"/>
          <w:szCs w:val="24"/>
        </w:rPr>
        <w:t>Преобразование алгебраических выражений</w:t>
      </w:r>
      <w:r w:rsidRPr="0083178A">
        <w:rPr>
          <w:rFonts w:ascii="Times New Roman" w:eastAsia="DejaVu Sans" w:hAnsi="Times New Roman" w:cs="Times New Roman"/>
          <w:iCs/>
          <w:sz w:val="24"/>
          <w:szCs w:val="24"/>
        </w:rPr>
        <w:t>». Отработка задач № 8 КИМ ОГЭ</w:t>
      </w:r>
    </w:p>
    <w:p w:rsidR="00784712" w:rsidRPr="0083178A" w:rsidRDefault="00784712" w:rsidP="00784712">
      <w:pPr>
        <w:spacing w:after="0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83178A">
        <w:rPr>
          <w:rFonts w:ascii="Times New Roman" w:eastAsia="Times New Roman" w:hAnsi="Times New Roman" w:cs="Times New Roman"/>
          <w:b/>
          <w:bCs/>
          <w:i/>
          <w:sz w:val="24"/>
          <w:szCs w:val="24"/>
          <w:lang w:eastAsia="ru-RU"/>
        </w:rPr>
        <w:t>Иррациональные числа</w:t>
      </w:r>
    </w:p>
    <w:p w:rsidR="00784712" w:rsidRPr="0083178A" w:rsidRDefault="00784712" w:rsidP="00784712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3178A">
        <w:rPr>
          <w:rFonts w:ascii="Times New Roman" w:eastAsia="Times New Roman" w:hAnsi="Times New Roman" w:cs="Times New Roman"/>
          <w:sz w:val="24"/>
          <w:szCs w:val="24"/>
          <w:lang w:eastAsia="ru-RU"/>
        </w:rPr>
        <w:t>Понятие иррационального числа. Распознавание иррациональных чисел. Примеры доказательств в алгебре. Действия с иррациональными числами: умножение, деление, возведение в степень.</w:t>
      </w:r>
    </w:p>
    <w:p w:rsidR="00784712" w:rsidRPr="0083178A" w:rsidRDefault="00784712" w:rsidP="00784712">
      <w:pPr>
        <w:spacing w:after="0"/>
        <w:ind w:firstLine="709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83178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Множество действительных чисел.</w:t>
      </w:r>
    </w:p>
    <w:p w:rsidR="00784712" w:rsidRPr="0083178A" w:rsidRDefault="00784712" w:rsidP="00784712">
      <w:pPr>
        <w:spacing w:before="240" w:after="0"/>
        <w:jc w:val="both"/>
        <w:rPr>
          <w:rFonts w:ascii="Times New Roman" w:eastAsia="Times New Roman" w:hAnsi="Times New Roman" w:cs="Times New Roman"/>
          <w:b/>
          <w:iCs/>
          <w:sz w:val="24"/>
          <w:szCs w:val="24"/>
        </w:rPr>
      </w:pPr>
      <w:r w:rsidRPr="0083178A">
        <w:rPr>
          <w:rFonts w:ascii="Times New Roman" w:eastAsia="Times New Roman" w:hAnsi="Times New Roman" w:cs="Times New Roman"/>
          <w:b/>
          <w:iCs/>
          <w:sz w:val="24"/>
          <w:szCs w:val="24"/>
        </w:rPr>
        <w:t xml:space="preserve"> «</w:t>
      </w:r>
      <w:r w:rsidRPr="0083178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Уравнения и неравенства</w:t>
      </w:r>
      <w:r w:rsidRPr="0083178A">
        <w:rPr>
          <w:rFonts w:ascii="Times New Roman" w:eastAsia="Times New Roman" w:hAnsi="Times New Roman" w:cs="Times New Roman"/>
          <w:b/>
          <w:iCs/>
          <w:sz w:val="24"/>
          <w:szCs w:val="24"/>
        </w:rPr>
        <w:t xml:space="preserve">». </w:t>
      </w:r>
      <w:r w:rsidRPr="0083178A">
        <w:rPr>
          <w:rFonts w:ascii="Times New Roman" w:eastAsia="Times New Roman" w:hAnsi="Times New Roman" w:cs="Times New Roman"/>
          <w:iCs/>
          <w:sz w:val="24"/>
          <w:szCs w:val="24"/>
        </w:rPr>
        <w:t>Отработка задач № 9 КИМ ОГЭ</w:t>
      </w:r>
    </w:p>
    <w:p w:rsidR="00784712" w:rsidRPr="0083178A" w:rsidRDefault="00784712" w:rsidP="00784712">
      <w:pPr>
        <w:tabs>
          <w:tab w:val="left" w:pos="3520"/>
        </w:tabs>
        <w:spacing w:after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3178A">
        <w:rPr>
          <w:rFonts w:ascii="Times New Roman" w:eastAsia="Times New Roman" w:hAnsi="Times New Roman" w:cs="Times New Roman"/>
          <w:b/>
          <w:bCs/>
          <w:i/>
          <w:sz w:val="24"/>
          <w:szCs w:val="24"/>
          <w:lang w:eastAsia="ru-RU"/>
        </w:rPr>
        <w:t>Равенства</w:t>
      </w:r>
      <w:r w:rsidRPr="0083178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ab/>
      </w:r>
    </w:p>
    <w:p w:rsidR="00784712" w:rsidRPr="0083178A" w:rsidRDefault="00784712" w:rsidP="00784712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317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Числовое равенство. Свойства числовых равенств. Равенство с переменной. </w:t>
      </w:r>
    </w:p>
    <w:p w:rsidR="00784712" w:rsidRPr="0083178A" w:rsidRDefault="00784712" w:rsidP="00784712">
      <w:pPr>
        <w:spacing w:after="0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83178A">
        <w:rPr>
          <w:rFonts w:ascii="Times New Roman" w:eastAsia="Times New Roman" w:hAnsi="Times New Roman" w:cs="Times New Roman"/>
          <w:b/>
          <w:bCs/>
          <w:i/>
          <w:sz w:val="24"/>
          <w:szCs w:val="24"/>
          <w:lang w:eastAsia="ru-RU"/>
        </w:rPr>
        <w:t>Уравнения</w:t>
      </w:r>
    </w:p>
    <w:p w:rsidR="00784712" w:rsidRPr="0083178A" w:rsidRDefault="00784712" w:rsidP="00784712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3178A">
        <w:rPr>
          <w:rFonts w:ascii="Times New Roman" w:eastAsia="Times New Roman" w:hAnsi="Times New Roman" w:cs="Times New Roman"/>
          <w:sz w:val="24"/>
          <w:szCs w:val="24"/>
          <w:lang w:eastAsia="ru-RU"/>
        </w:rPr>
        <w:t>Понятие уравнения и корня уравнения. Представление о равносильности уравнений. Область определения уравнения (область допустимых значений переменной).</w:t>
      </w:r>
    </w:p>
    <w:p w:rsidR="00784712" w:rsidRPr="0083178A" w:rsidRDefault="00784712" w:rsidP="00784712">
      <w:pPr>
        <w:spacing w:after="0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83178A">
        <w:rPr>
          <w:rFonts w:ascii="Times New Roman" w:eastAsia="Times New Roman" w:hAnsi="Times New Roman" w:cs="Times New Roman"/>
          <w:b/>
          <w:bCs/>
          <w:i/>
          <w:sz w:val="24"/>
          <w:szCs w:val="24"/>
          <w:lang w:eastAsia="ru-RU"/>
        </w:rPr>
        <w:t>Линейное уравнение и его корни</w:t>
      </w:r>
    </w:p>
    <w:p w:rsidR="00784712" w:rsidRPr="0083178A" w:rsidRDefault="00784712" w:rsidP="00784712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3178A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Решение линейных уравнений. Линейное уравнение с параметром. Количество корней линейного уравнения. Решение линейных уравнений с параметром.</w:t>
      </w:r>
    </w:p>
    <w:p w:rsidR="00784712" w:rsidRPr="0083178A" w:rsidRDefault="00784712" w:rsidP="00784712">
      <w:pPr>
        <w:spacing w:after="0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83178A">
        <w:rPr>
          <w:rFonts w:ascii="Times New Roman" w:eastAsia="Times New Roman" w:hAnsi="Times New Roman" w:cs="Times New Roman"/>
          <w:b/>
          <w:bCs/>
          <w:i/>
          <w:sz w:val="24"/>
          <w:szCs w:val="24"/>
          <w:lang w:eastAsia="ru-RU"/>
        </w:rPr>
        <w:t>Квадратное уравнение и его корни</w:t>
      </w:r>
    </w:p>
    <w:p w:rsidR="00784712" w:rsidRPr="0083178A" w:rsidRDefault="00784712" w:rsidP="00784712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3178A">
        <w:rPr>
          <w:rFonts w:ascii="Times New Roman" w:eastAsia="Times New Roman" w:hAnsi="Times New Roman" w:cs="Times New Roman"/>
          <w:sz w:val="24"/>
          <w:szCs w:val="24"/>
          <w:lang w:eastAsia="ru-RU"/>
        </w:rPr>
        <w:t>Квадратные уравнения. Неполные квадратные уравнения. Дискриминант квадратного уравнения. Формула корней квадратного уравнения. Теорема Виета. Теорема, обратная теореме Виета. Решение квадратных уравнений: использование формулы для нахождения корней, графический метод решения, разложение на множители, подбор корней с использованием теоремы Виета. Количество корней квадратного уравнения в зависимости от его дискриминанта. Биквадратные уравнения. Уравнения, сводимые к линейным и квадратным. Квадратные уравнения с параметром.</w:t>
      </w:r>
    </w:p>
    <w:p w:rsidR="00784712" w:rsidRPr="0083178A" w:rsidRDefault="00784712" w:rsidP="00784712">
      <w:pPr>
        <w:spacing w:after="0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83178A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Дробно-рациональные уравнения</w:t>
      </w:r>
    </w:p>
    <w:p w:rsidR="00784712" w:rsidRPr="0083178A" w:rsidRDefault="00784712" w:rsidP="00784712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317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ешение простейших дробно-линейных уравнений. Решение дробно-рациональных уравнений. </w:t>
      </w:r>
    </w:p>
    <w:p w:rsidR="00784712" w:rsidRPr="0083178A" w:rsidRDefault="00784712" w:rsidP="00784712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3178A">
        <w:rPr>
          <w:rFonts w:ascii="Times New Roman" w:eastAsia="Times New Roman" w:hAnsi="Times New Roman" w:cs="Times New Roman"/>
          <w:sz w:val="24"/>
          <w:szCs w:val="24"/>
          <w:lang w:eastAsia="ru-RU"/>
        </w:rPr>
        <w:t>Методы решения уравнений: методы равносильных преобразований, метод замены переменной, графический метод. Использование свойств функций при решении уравнений.</w:t>
      </w:r>
    </w:p>
    <w:p w:rsidR="00784712" w:rsidRPr="0083178A" w:rsidRDefault="00784712" w:rsidP="00784712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317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остейшие иррациональные уравнения вида </w:t>
      </w:r>
      <w:r w:rsidRPr="0083178A">
        <w:rPr>
          <w:rFonts w:ascii="Times New Roman" w:eastAsia="Times New Roman" w:hAnsi="Times New Roman" w:cs="Times New Roman"/>
          <w:noProof/>
          <w:position w:val="-16"/>
          <w:sz w:val="24"/>
          <w:szCs w:val="24"/>
          <w:lang w:eastAsia="ru-RU"/>
        </w:rPr>
        <w:drawing>
          <wp:inline distT="0" distB="0" distL="0" distR="0" wp14:anchorId="306FD10E" wp14:editId="4CB3DEE0">
            <wp:extent cx="731520" cy="281940"/>
            <wp:effectExtent l="0" t="0" r="0" b="381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152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317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83178A">
        <w:rPr>
          <w:rFonts w:ascii="Times New Roman" w:eastAsia="Times New Roman" w:hAnsi="Times New Roman" w:cs="Times New Roman"/>
          <w:noProof/>
          <w:position w:val="-16"/>
          <w:sz w:val="24"/>
          <w:szCs w:val="24"/>
          <w:lang w:eastAsia="ru-RU"/>
        </w:rPr>
        <w:drawing>
          <wp:inline distT="0" distB="0" distL="0" distR="0" wp14:anchorId="2B7A1A95" wp14:editId="065A8C7E">
            <wp:extent cx="1097280" cy="281940"/>
            <wp:effectExtent l="0" t="0" r="7620" b="381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728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3178A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784712" w:rsidRPr="0083178A" w:rsidRDefault="00784712" w:rsidP="00784712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317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Уравнения вида </w:t>
      </w:r>
      <w:r w:rsidRPr="0083178A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ru-RU"/>
        </w:rPr>
        <w:drawing>
          <wp:inline distT="0" distB="0" distL="0" distR="0" wp14:anchorId="5ACC6064" wp14:editId="6D9AB305">
            <wp:extent cx="464820" cy="27432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820" cy="27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3178A">
        <w:rPr>
          <w:rFonts w:ascii="Times New Roman" w:eastAsia="Times New Roman" w:hAnsi="Times New Roman" w:cs="Times New Roman"/>
          <w:sz w:val="24"/>
          <w:szCs w:val="24"/>
          <w:lang w:eastAsia="ru-RU"/>
        </w:rPr>
        <w:t>.Уравнения в целых числах.</w:t>
      </w:r>
    </w:p>
    <w:p w:rsidR="00784712" w:rsidRPr="0083178A" w:rsidRDefault="00784712" w:rsidP="00784712">
      <w:pPr>
        <w:spacing w:before="240" w:after="0"/>
        <w:contextualSpacing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83178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«Вероятность событий» </w:t>
      </w:r>
      <w:r w:rsidRPr="0083178A">
        <w:rPr>
          <w:rFonts w:ascii="Times New Roman" w:eastAsia="Times New Roman" w:hAnsi="Times New Roman" w:cs="Times New Roman"/>
          <w:sz w:val="24"/>
          <w:szCs w:val="24"/>
          <w:lang w:eastAsia="ru-RU"/>
        </w:rPr>
        <w:t>Отработка задач № 10 КИМ ОГЭ</w:t>
      </w:r>
    </w:p>
    <w:p w:rsidR="00784712" w:rsidRPr="0083178A" w:rsidRDefault="00784712" w:rsidP="00784712">
      <w:pPr>
        <w:spacing w:after="0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83178A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Случайные события</w:t>
      </w:r>
    </w:p>
    <w:p w:rsidR="00784712" w:rsidRPr="0083178A" w:rsidRDefault="00784712" w:rsidP="00784712">
      <w:pPr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8317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лучайные опыты (эксперименты), элементарные случайные события (исходы). Вероятности элементарных событий. События в случайных экспериментах и благоприятствующие элементарные события. Вероятности случайных событий. Опыты с равновозможными элементарными событиями. Классические вероятностные опыты с использованием монет, кубиков. </w:t>
      </w:r>
    </w:p>
    <w:p w:rsidR="00784712" w:rsidRPr="0083178A" w:rsidRDefault="00784712" w:rsidP="00784712">
      <w:pPr>
        <w:contextualSpacing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83178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«Функции и графики». </w:t>
      </w:r>
      <w:r w:rsidRPr="0083178A">
        <w:rPr>
          <w:rFonts w:ascii="Times New Roman" w:eastAsia="Times New Roman" w:hAnsi="Times New Roman" w:cs="Times New Roman"/>
          <w:sz w:val="24"/>
          <w:szCs w:val="24"/>
          <w:lang w:eastAsia="ru-RU"/>
        </w:rPr>
        <w:t>Отработка задач № 11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, 22</w:t>
      </w:r>
      <w:r w:rsidRPr="008317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ИМ ОГЭ</w:t>
      </w:r>
    </w:p>
    <w:p w:rsidR="00784712" w:rsidRPr="0083178A" w:rsidRDefault="00784712" w:rsidP="00784712">
      <w:pPr>
        <w:numPr>
          <w:ilvl w:val="1"/>
          <w:numId w:val="0"/>
        </w:numPr>
        <w:spacing w:after="0"/>
        <w:ind w:firstLine="709"/>
        <w:jc w:val="both"/>
        <w:rPr>
          <w:rFonts w:ascii="Times New Roman" w:eastAsia="Times New Roman" w:hAnsi="Times New Roman" w:cs="Times New Roman"/>
          <w:b/>
          <w:i/>
          <w:iCs/>
          <w:sz w:val="24"/>
          <w:szCs w:val="24"/>
        </w:rPr>
      </w:pPr>
      <w:r w:rsidRPr="0083178A">
        <w:rPr>
          <w:rFonts w:ascii="Times New Roman" w:eastAsia="Times New Roman" w:hAnsi="Times New Roman" w:cs="Times New Roman"/>
          <w:b/>
          <w:i/>
          <w:iCs/>
          <w:sz w:val="24"/>
          <w:szCs w:val="24"/>
        </w:rPr>
        <w:t>Функции</w:t>
      </w:r>
    </w:p>
    <w:p w:rsidR="00784712" w:rsidRPr="0083178A" w:rsidRDefault="00784712" w:rsidP="00784712">
      <w:pPr>
        <w:spacing w:after="0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83178A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Понятие функции</w:t>
      </w:r>
    </w:p>
    <w:p w:rsidR="00784712" w:rsidRPr="0083178A" w:rsidRDefault="00784712" w:rsidP="00784712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3178A">
        <w:rPr>
          <w:rFonts w:ascii="Times New Roman" w:eastAsia="Times New Roman" w:hAnsi="Times New Roman" w:cs="Times New Roman"/>
          <w:sz w:val="24"/>
          <w:szCs w:val="24"/>
          <w:lang w:eastAsia="ru-RU"/>
        </w:rPr>
        <w:t>Декартовы координаты на плоскости. Формирование представлений о метапредметном понятии «координаты». Способы задания функций: аналитический, графический, табличный. График функции. Примеры функций, получаемых в процессе исследования различных реальных процессов и решения задач. Значение функции в точке. Свойства функций: область определения, множество значений, нули, промежутки знакопостоянства</w:t>
      </w:r>
      <w:r w:rsidRPr="0083178A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, четность/нечетность, </w:t>
      </w:r>
      <w:r w:rsidRPr="008317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омежутки возрастания и убывания, наибольшее и наименьшее значения. Исследование функции по ее графику. </w:t>
      </w:r>
    </w:p>
    <w:p w:rsidR="00784712" w:rsidRPr="0083178A" w:rsidRDefault="00784712" w:rsidP="00784712">
      <w:pPr>
        <w:spacing w:after="0"/>
        <w:ind w:firstLine="709"/>
        <w:jc w:val="both"/>
        <w:rPr>
          <w:rFonts w:ascii="Times New Roman" w:eastAsia="Times New Roman" w:hAnsi="Times New Roman" w:cs="Times New Roman"/>
          <w:b/>
          <w:bCs/>
          <w:i/>
          <w:sz w:val="24"/>
          <w:szCs w:val="24"/>
          <w:lang w:eastAsia="ru-RU"/>
        </w:rPr>
      </w:pPr>
      <w:r w:rsidRPr="0083178A">
        <w:rPr>
          <w:rFonts w:ascii="Times New Roman" w:eastAsia="Times New Roman" w:hAnsi="Times New Roman" w:cs="Times New Roman"/>
          <w:b/>
          <w:bCs/>
          <w:i/>
          <w:sz w:val="24"/>
          <w:szCs w:val="24"/>
          <w:lang w:eastAsia="ru-RU"/>
        </w:rPr>
        <w:t>Линейная функция</w:t>
      </w:r>
    </w:p>
    <w:p w:rsidR="00784712" w:rsidRPr="000116BC" w:rsidRDefault="00784712" w:rsidP="00784712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116BC">
        <w:rPr>
          <w:rFonts w:ascii="Times New Roman" w:eastAsia="Times New Roman" w:hAnsi="Times New Roman" w:cs="Times New Roman"/>
          <w:sz w:val="24"/>
          <w:szCs w:val="24"/>
          <w:lang w:eastAsia="ru-RU"/>
        </w:rPr>
        <w:t>Свойства и график линейной функции. Угловой коэффициент прямой. Расположение графика линейной функции в зависимости от ее углового коэффициента и свободного члена. Нахождение коэффициентов линейной функции по заданным условиям: прохождение прямой через две точки с заданными координатами, прохождение прямой через данную точку и параллельной данной прямой.</w:t>
      </w:r>
    </w:p>
    <w:p w:rsidR="00784712" w:rsidRPr="0083178A" w:rsidRDefault="00784712" w:rsidP="00784712">
      <w:pPr>
        <w:spacing w:after="0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83178A">
        <w:rPr>
          <w:rFonts w:ascii="Times New Roman" w:eastAsia="Times New Roman" w:hAnsi="Times New Roman" w:cs="Times New Roman"/>
          <w:b/>
          <w:bCs/>
          <w:i/>
          <w:sz w:val="24"/>
          <w:szCs w:val="24"/>
          <w:lang w:eastAsia="ru-RU"/>
        </w:rPr>
        <w:t>Квадратичная функция</w:t>
      </w:r>
    </w:p>
    <w:p w:rsidR="00784712" w:rsidRPr="000116BC" w:rsidRDefault="00784712" w:rsidP="00784712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116BC">
        <w:rPr>
          <w:rFonts w:ascii="Times New Roman" w:eastAsia="Times New Roman" w:hAnsi="Times New Roman" w:cs="Times New Roman"/>
          <w:sz w:val="24"/>
          <w:szCs w:val="24"/>
          <w:lang w:eastAsia="ru-RU"/>
        </w:rPr>
        <w:t>Свойства и график квадратичной функции (парабола). Построение графика квадратичной функции по точкам</w:t>
      </w:r>
    </w:p>
    <w:p w:rsidR="00784712" w:rsidRPr="0083178A" w:rsidRDefault="00784712" w:rsidP="00784712">
      <w:pPr>
        <w:spacing w:after="0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83178A">
        <w:rPr>
          <w:rFonts w:ascii="Times New Roman" w:eastAsia="Times New Roman" w:hAnsi="Times New Roman" w:cs="Times New Roman"/>
          <w:b/>
          <w:bCs/>
          <w:i/>
          <w:sz w:val="24"/>
          <w:szCs w:val="24"/>
          <w:lang w:eastAsia="ru-RU"/>
        </w:rPr>
        <w:t>Обратная пропорциональность</w:t>
      </w:r>
    </w:p>
    <w:p w:rsidR="00784712" w:rsidRDefault="00784712" w:rsidP="00784712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317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войства функции </w:t>
      </w:r>
      <w:r w:rsidRPr="0083178A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eastAsia="ru-RU"/>
        </w:rPr>
        <w:drawing>
          <wp:inline distT="0" distB="0" distL="0" distR="0" wp14:anchorId="62D2A6B9" wp14:editId="4652F43A">
            <wp:extent cx="358140" cy="358140"/>
            <wp:effectExtent l="0" t="0" r="3810" b="381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" cy="358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3178A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begin"/>
      </w:r>
      <w:r w:rsidRPr="0083178A">
        <w:rPr>
          <w:rFonts w:ascii="Times New Roman" w:eastAsia="Times New Roman" w:hAnsi="Times New Roman" w:cs="Times New Roman"/>
          <w:sz w:val="24"/>
          <w:szCs w:val="24"/>
          <w:lang w:eastAsia="ru-RU"/>
        </w:rPr>
        <w:instrText xml:space="preserve"> QUOTE </w:instrText>
      </w:r>
      <w:r w:rsidRPr="0083178A">
        <w:rPr>
          <w:rFonts w:ascii="Times New Roman" w:eastAsia="Times New Roman" w:hAnsi="Times New Roman" w:cs="Times New Roman"/>
          <w:noProof/>
          <w:position w:val="-15"/>
          <w:sz w:val="24"/>
          <w:szCs w:val="24"/>
          <w:lang w:eastAsia="ru-RU"/>
        </w:rPr>
        <w:drawing>
          <wp:inline distT="0" distB="0" distL="0" distR="0" wp14:anchorId="777039EC" wp14:editId="276AFF4F">
            <wp:extent cx="411480" cy="304800"/>
            <wp:effectExtent l="0" t="0" r="762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3178A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separate"/>
      </w:r>
      <w:r w:rsidRPr="0083178A">
        <w:rPr>
          <w:rFonts w:ascii="Times New Roman" w:eastAsia="Times New Roman" w:hAnsi="Times New Roman" w:cs="Times New Roman"/>
          <w:noProof/>
          <w:position w:val="-15"/>
          <w:sz w:val="24"/>
          <w:szCs w:val="24"/>
          <w:lang w:eastAsia="ru-RU"/>
        </w:rPr>
        <w:drawing>
          <wp:inline distT="0" distB="0" distL="0" distR="0" wp14:anchorId="4ED134D1" wp14:editId="4AE41BD4">
            <wp:extent cx="411480" cy="304800"/>
            <wp:effectExtent l="0" t="0" r="762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3178A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end"/>
      </w:r>
      <w:r w:rsidRPr="0083178A">
        <w:rPr>
          <w:rFonts w:ascii="Times New Roman" w:eastAsia="Times New Roman" w:hAnsi="Times New Roman" w:cs="Times New Roman"/>
          <w:sz w:val="24"/>
          <w:szCs w:val="24"/>
          <w:lang w:eastAsia="ru-RU"/>
        </w:rPr>
        <w:t>. Гипербола.</w:t>
      </w:r>
    </w:p>
    <w:p w:rsidR="00784712" w:rsidRPr="00A93BB2" w:rsidRDefault="00784712" w:rsidP="00784712">
      <w:pPr>
        <w:spacing w:after="0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A93BB2">
        <w:rPr>
          <w:rFonts w:ascii="Times New Roman" w:hAnsi="Times New Roman"/>
          <w:b/>
          <w:bCs/>
          <w:i/>
          <w:sz w:val="24"/>
          <w:szCs w:val="24"/>
        </w:rPr>
        <w:lastRenderedPageBreak/>
        <w:t>Степенная функция с показателем 3</w:t>
      </w:r>
    </w:p>
    <w:p w:rsidR="00784712" w:rsidRPr="00250C35" w:rsidRDefault="00784712" w:rsidP="0078471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250C35">
        <w:rPr>
          <w:rFonts w:ascii="Times New Roman" w:hAnsi="Times New Roman"/>
          <w:sz w:val="24"/>
          <w:szCs w:val="24"/>
        </w:rPr>
        <w:t xml:space="preserve">Свойства. Кубическая парабола. </w:t>
      </w:r>
    </w:p>
    <w:p w:rsidR="00784712" w:rsidRPr="00250C35" w:rsidRDefault="00784712" w:rsidP="0078471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A93BB2">
        <w:rPr>
          <w:rFonts w:ascii="Times New Roman" w:hAnsi="Times New Roman"/>
          <w:b/>
          <w:bCs/>
          <w:i/>
          <w:sz w:val="24"/>
          <w:szCs w:val="24"/>
        </w:rPr>
        <w:t>Функции</w:t>
      </w:r>
      <w:r w:rsidRPr="00250C35">
        <w:rPr>
          <w:rFonts w:ascii="Times New Roman" w:hAnsi="Times New Roman"/>
          <w:bCs/>
          <w:position w:val="-10"/>
          <w:sz w:val="24"/>
          <w:szCs w:val="24"/>
        </w:rPr>
        <w:object w:dxaOrig="7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5pt;height:14.25pt" o:ole="">
            <v:imagedata r:id="rId13" o:title=""/>
          </v:shape>
          <o:OLEObject Type="Embed" ProgID="Equation.DSMT4" ShapeID="_x0000_i1025" DrawAspect="Content" ObjectID="_1758351598" r:id="rId14"/>
        </w:object>
      </w:r>
      <w:r w:rsidRPr="00250C35">
        <w:rPr>
          <w:rFonts w:ascii="Times New Roman" w:hAnsi="Times New Roman"/>
          <w:bCs/>
          <w:sz w:val="24"/>
          <w:szCs w:val="24"/>
        </w:rPr>
        <w:t xml:space="preserve">, </w:t>
      </w:r>
      <w:r w:rsidRPr="00250C35">
        <w:rPr>
          <w:rFonts w:ascii="Times New Roman" w:hAnsi="Times New Roman"/>
          <w:b/>
          <w:bCs/>
          <w:position w:val="-10"/>
          <w:sz w:val="24"/>
          <w:szCs w:val="24"/>
        </w:rPr>
        <w:object w:dxaOrig="760" w:dyaOrig="380">
          <v:shape id="_x0000_i1026" type="#_x0000_t75" style="width:43.5pt;height:14.25pt" o:ole="">
            <v:imagedata r:id="rId15" o:title=""/>
          </v:shape>
          <o:OLEObject Type="Embed" ProgID="Equation.DSMT4" ShapeID="_x0000_i1026" DrawAspect="Content" ObjectID="_1758351599" r:id="rId16"/>
        </w:object>
      </w:r>
      <w:r w:rsidRPr="00250C35">
        <w:rPr>
          <w:rFonts w:ascii="Times New Roman" w:hAnsi="Times New Roman"/>
          <w:bCs/>
          <w:sz w:val="24"/>
          <w:szCs w:val="24"/>
        </w:rPr>
        <w:t xml:space="preserve">, </w:t>
      </w:r>
      <w:r w:rsidRPr="00250C35">
        <w:rPr>
          <w:rFonts w:ascii="Times New Roman" w:hAnsi="Times New Roman"/>
          <w:bCs/>
          <w:position w:val="-12"/>
          <w:sz w:val="24"/>
          <w:szCs w:val="24"/>
        </w:rPr>
        <w:object w:dxaOrig="660" w:dyaOrig="380">
          <v:shape id="_x0000_i1027" type="#_x0000_t75" style="width:36.75pt;height:14.25pt" o:ole="">
            <v:imagedata r:id="rId17" o:title=""/>
          </v:shape>
          <o:OLEObject Type="Embed" ProgID="Equation.DSMT4" ShapeID="_x0000_i1027" DrawAspect="Content" ObjectID="_1758351600" r:id="rId18"/>
        </w:object>
      </w:r>
      <w:r w:rsidRPr="00250C35">
        <w:rPr>
          <w:rFonts w:ascii="Times New Roman" w:hAnsi="Times New Roman"/>
          <w:bCs/>
          <w:sz w:val="24"/>
          <w:szCs w:val="24"/>
        </w:rPr>
        <w:t>.</w:t>
      </w:r>
      <w:r w:rsidRPr="00250C35">
        <w:rPr>
          <w:rFonts w:ascii="Times New Roman" w:hAnsi="Times New Roman"/>
          <w:sz w:val="24"/>
          <w:szCs w:val="24"/>
        </w:rPr>
        <w:t>Их свойства и графики. Степенная функция с показателем степени больше 3.</w:t>
      </w:r>
    </w:p>
    <w:p w:rsidR="00784712" w:rsidRPr="00A93BB2" w:rsidRDefault="00784712" w:rsidP="0078471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250C35">
        <w:rPr>
          <w:rFonts w:ascii="Times New Roman" w:hAnsi="Times New Roman"/>
          <w:sz w:val="24"/>
          <w:szCs w:val="24"/>
        </w:rPr>
        <w:t xml:space="preserve">Преобразование графиков функций: параллельный перенос, симметрия, растяжение/сжатие, симметрия. </w:t>
      </w:r>
    </w:p>
    <w:p w:rsidR="00784712" w:rsidRPr="0083178A" w:rsidRDefault="00784712" w:rsidP="00784712">
      <w:pPr>
        <w:spacing w:before="240" w:after="0"/>
        <w:jc w:val="both"/>
        <w:rPr>
          <w:rFonts w:ascii="Times New Roman" w:eastAsia="Times New Roman" w:hAnsi="Times New Roman" w:cs="Times New Roman"/>
          <w:b/>
          <w:i/>
          <w:iCs/>
          <w:sz w:val="24"/>
          <w:szCs w:val="24"/>
        </w:rPr>
      </w:pPr>
      <w:r w:rsidRPr="0083178A">
        <w:rPr>
          <w:rFonts w:ascii="Times New Roman" w:eastAsia="Times New Roman" w:hAnsi="Times New Roman" w:cs="Times New Roman"/>
          <w:b/>
          <w:iCs/>
          <w:sz w:val="24"/>
          <w:szCs w:val="24"/>
        </w:rPr>
        <w:t xml:space="preserve">«Последовательности и прогрессии» </w:t>
      </w:r>
      <w:r w:rsidRPr="0083178A">
        <w:rPr>
          <w:rFonts w:ascii="Times New Roman" w:eastAsia="Times New Roman" w:hAnsi="Times New Roman" w:cs="Times New Roman"/>
          <w:iCs/>
          <w:sz w:val="24"/>
          <w:szCs w:val="24"/>
        </w:rPr>
        <w:t>Отработка задач № 12 КИМ ОГЭ</w:t>
      </w:r>
    </w:p>
    <w:p w:rsidR="00784712" w:rsidRPr="0083178A" w:rsidRDefault="00784712" w:rsidP="00784712">
      <w:pPr>
        <w:spacing w:after="0"/>
        <w:ind w:firstLine="709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  <w:r w:rsidRPr="0083178A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Последовательности и прогрессии</w:t>
      </w:r>
    </w:p>
    <w:p w:rsidR="00784712" w:rsidRPr="0083178A" w:rsidRDefault="00784712" w:rsidP="00784712">
      <w:pPr>
        <w:tabs>
          <w:tab w:val="left" w:pos="1770"/>
        </w:tabs>
        <w:spacing w:after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317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Числовая последовательность. Примеры числовых последовательностей. Бесконечные последовательности. Арифметическая прогрессия и ее свойства. Геометрическая прогрессия. Формула общего члена и суммы </w:t>
      </w:r>
      <w:r w:rsidRPr="0083178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</w:t>
      </w:r>
      <w:r w:rsidRPr="008317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ервых членов арифметической и геометрической прогрессий</w:t>
      </w:r>
    </w:p>
    <w:p w:rsidR="00784712" w:rsidRPr="00F37886" w:rsidRDefault="00784712" w:rsidP="00784712">
      <w:pPr>
        <w:spacing w:before="240" w:after="0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F37886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«Числовые и буквенные выражения</w:t>
      </w:r>
      <w:r w:rsidRPr="00F37886">
        <w:rPr>
          <w:rFonts w:ascii="Times New Roman" w:eastAsia="Times New Roman" w:hAnsi="Times New Roman" w:cs="Times New Roman"/>
          <w:b/>
          <w:iCs/>
          <w:sz w:val="24"/>
          <w:szCs w:val="24"/>
        </w:rPr>
        <w:t xml:space="preserve">». </w:t>
      </w:r>
      <w:r w:rsidRPr="00F37886">
        <w:rPr>
          <w:rFonts w:ascii="Times New Roman" w:eastAsia="Times New Roman" w:hAnsi="Times New Roman" w:cs="Times New Roman"/>
          <w:iCs/>
          <w:sz w:val="24"/>
          <w:szCs w:val="24"/>
        </w:rPr>
        <w:t>Отработка задач № 13 КИМ ОГЭ</w:t>
      </w:r>
      <w:r w:rsidRPr="00F3788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784712" w:rsidRPr="00F37886" w:rsidRDefault="00784712" w:rsidP="00784712">
      <w:pPr>
        <w:spacing w:after="0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F37886">
        <w:rPr>
          <w:rFonts w:ascii="Times New Roman" w:eastAsia="Times New Roman" w:hAnsi="Times New Roman" w:cs="Times New Roman"/>
          <w:b/>
          <w:bCs/>
          <w:i/>
          <w:sz w:val="24"/>
          <w:szCs w:val="24"/>
          <w:lang w:eastAsia="ru-RU"/>
        </w:rPr>
        <w:t>Числовые и буквенные выражения</w:t>
      </w:r>
    </w:p>
    <w:p w:rsidR="00784712" w:rsidRPr="00F37886" w:rsidRDefault="00784712" w:rsidP="00784712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3788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ражение с переменной. Значение выражения. Подстановка выражений вместо переменных. </w:t>
      </w:r>
    </w:p>
    <w:p w:rsidR="00784712" w:rsidRPr="00F37886" w:rsidRDefault="00784712" w:rsidP="00784712">
      <w:pPr>
        <w:spacing w:after="0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F37886">
        <w:rPr>
          <w:rFonts w:ascii="Times New Roman" w:eastAsia="Times New Roman" w:hAnsi="Times New Roman" w:cs="Times New Roman"/>
          <w:b/>
          <w:bCs/>
          <w:i/>
          <w:sz w:val="24"/>
          <w:szCs w:val="24"/>
          <w:lang w:eastAsia="ru-RU"/>
        </w:rPr>
        <w:t>Целые выражения</w:t>
      </w:r>
    </w:p>
    <w:p w:rsidR="00784712" w:rsidRPr="00F37886" w:rsidRDefault="00784712" w:rsidP="00784712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3788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тепень с натуральным показателем и ее свойства. Преобразования выражений, содержащих степени с натуральным показателем. </w:t>
      </w:r>
    </w:p>
    <w:p w:rsidR="00784712" w:rsidRPr="00F37886" w:rsidRDefault="00784712" w:rsidP="00784712">
      <w:pPr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F37886">
        <w:rPr>
          <w:rFonts w:ascii="Times New Roman" w:eastAsia="Times New Roman" w:hAnsi="Times New Roman" w:cs="Times New Roman"/>
          <w:sz w:val="24"/>
          <w:szCs w:val="24"/>
          <w:lang w:eastAsia="ru-RU"/>
        </w:rPr>
        <w:t>Одночлен, многочлен. Действия с одночленами и многочленами (сложение, вычитание, умножение). Формулы сокращенного умножения: разность квадратов, квадрат суммы и разности. Разложение многочлена на множители: вынесение общего множителя за скобки, группировка, применение формул сокращенного умножения. Квадратный трехчлен, разложение квадратного трехчлена на множители.</w:t>
      </w:r>
    </w:p>
    <w:p w:rsidR="00784712" w:rsidRPr="00F37886" w:rsidRDefault="00784712" w:rsidP="00784712">
      <w:pPr>
        <w:contextualSpacing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F3788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«Практические расчеты по формулам» </w:t>
      </w:r>
      <w:r w:rsidRPr="00F37886">
        <w:rPr>
          <w:rFonts w:ascii="Times New Roman" w:eastAsia="Times New Roman" w:hAnsi="Times New Roman" w:cs="Times New Roman"/>
          <w:sz w:val="24"/>
          <w:szCs w:val="24"/>
          <w:lang w:eastAsia="ru-RU"/>
        </w:rPr>
        <w:t>Отработка задач № 14 КИМ ОГЭ</w:t>
      </w:r>
    </w:p>
    <w:p w:rsidR="00784712" w:rsidRPr="00F37886" w:rsidRDefault="00784712" w:rsidP="00784712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3788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ражение с переменной. Значение выражения. Подстановка выражений вместо переменных. </w:t>
      </w:r>
    </w:p>
    <w:p w:rsidR="00784712" w:rsidRPr="00F37886" w:rsidRDefault="00784712" w:rsidP="00784712">
      <w:pPr>
        <w:spacing w:after="0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F37886">
        <w:rPr>
          <w:rFonts w:ascii="Times New Roman" w:eastAsia="Times New Roman" w:hAnsi="Times New Roman" w:cs="Times New Roman"/>
          <w:b/>
          <w:bCs/>
          <w:i/>
          <w:sz w:val="24"/>
          <w:szCs w:val="24"/>
          <w:lang w:eastAsia="ru-RU"/>
        </w:rPr>
        <w:t>Целые выражения</w:t>
      </w:r>
    </w:p>
    <w:p w:rsidR="00784712" w:rsidRPr="00F37886" w:rsidRDefault="00784712" w:rsidP="00784712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3788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тепень с натуральным показателем и ее свойства. Преобразования выражений, содержащих степени с натуральным показателем. </w:t>
      </w:r>
    </w:p>
    <w:p w:rsidR="00784712" w:rsidRPr="000116BC" w:rsidRDefault="00784712" w:rsidP="00784712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37886">
        <w:rPr>
          <w:rFonts w:ascii="Times New Roman" w:eastAsia="Times New Roman" w:hAnsi="Times New Roman" w:cs="Times New Roman"/>
          <w:sz w:val="24"/>
          <w:szCs w:val="24"/>
          <w:lang w:eastAsia="ru-RU"/>
        </w:rPr>
        <w:t>Одночлен, многочлен. Действия с одночленами и многочленами (сложение, вычитание, умножение). Формулы сокращенного умножения.</w:t>
      </w:r>
    </w:p>
    <w:p w:rsidR="00784712" w:rsidRPr="00F37886" w:rsidRDefault="00784712" w:rsidP="00784712">
      <w:pPr>
        <w:contextualSpacing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F3788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«Системы неравенств».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Отработка задач № 15 КИМ ОГЭ</w:t>
      </w:r>
    </w:p>
    <w:p w:rsidR="00784712" w:rsidRPr="00F37886" w:rsidRDefault="00784712" w:rsidP="00784712">
      <w:pPr>
        <w:spacing w:after="0"/>
        <w:ind w:firstLine="709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  <w:r w:rsidRPr="00F37886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Системы неравенств</w:t>
      </w:r>
    </w:p>
    <w:p w:rsidR="00784712" w:rsidRPr="006B7267" w:rsidRDefault="00784712" w:rsidP="00784712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3788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истемы неравенств с одной переменной. Решение систем неравенств с одной переменной: линейных, </w:t>
      </w:r>
      <w:r w:rsidRPr="00F3788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квадратных.</w:t>
      </w:r>
      <w:r w:rsidRPr="00F3788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зображение решения системы неравенств на числовой прямой. Запись решения системы неравенств.</w:t>
      </w:r>
    </w:p>
    <w:p w:rsidR="00784712" w:rsidRPr="00F37886" w:rsidRDefault="00784712" w:rsidP="00784712">
      <w:pPr>
        <w:contextualSpacing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F3788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«Геометрические фигуры. Углы». </w:t>
      </w:r>
      <w:r w:rsidRPr="00F37886">
        <w:rPr>
          <w:rFonts w:ascii="Times New Roman" w:eastAsia="Times New Roman" w:hAnsi="Times New Roman" w:cs="Times New Roman"/>
          <w:sz w:val="24"/>
          <w:szCs w:val="24"/>
          <w:lang w:eastAsia="ru-RU"/>
        </w:rPr>
        <w:t>Отработка задач № 16 КИМ ОГЭ</w:t>
      </w:r>
    </w:p>
    <w:p w:rsidR="00784712" w:rsidRPr="00F37886" w:rsidRDefault="00784712" w:rsidP="00784712">
      <w:pPr>
        <w:spacing w:after="0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F37886">
        <w:rPr>
          <w:rFonts w:ascii="Times New Roman" w:eastAsia="Times New Roman" w:hAnsi="Times New Roman" w:cs="Times New Roman"/>
          <w:b/>
          <w:bCs/>
          <w:i/>
          <w:sz w:val="24"/>
          <w:szCs w:val="24"/>
          <w:lang w:eastAsia="ru-RU"/>
        </w:rPr>
        <w:t>Величины</w:t>
      </w:r>
    </w:p>
    <w:p w:rsidR="00784712" w:rsidRPr="00F37886" w:rsidRDefault="00784712" w:rsidP="00784712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3788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еличина угла. Градусная мера угла. </w:t>
      </w:r>
    </w:p>
    <w:p w:rsidR="00784712" w:rsidRPr="00F37886" w:rsidRDefault="00784712" w:rsidP="00784712">
      <w:pPr>
        <w:spacing w:after="0"/>
        <w:ind w:firstLine="709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  <w:r w:rsidRPr="00F37886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Треугольник</w:t>
      </w:r>
    </w:p>
    <w:p w:rsidR="00784712" w:rsidRPr="00F37886" w:rsidRDefault="00784712" w:rsidP="00784712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37886">
        <w:rPr>
          <w:rFonts w:ascii="Times New Roman" w:eastAsia="Times New Roman" w:hAnsi="Times New Roman" w:cs="Times New Roman"/>
          <w:sz w:val="24"/>
          <w:szCs w:val="24"/>
          <w:lang w:eastAsia="ru-RU"/>
        </w:rPr>
        <w:t>Свойства равнобедренного треугольника. Внешний угол треугольника. Сумма углов треугольника</w:t>
      </w:r>
    </w:p>
    <w:p w:rsidR="00784712" w:rsidRPr="00F37886" w:rsidRDefault="00784712" w:rsidP="00784712">
      <w:pPr>
        <w:contextualSpacing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F3788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lastRenderedPageBreak/>
        <w:t xml:space="preserve">«Геометрические фигуры. Длины». </w:t>
      </w:r>
      <w:r w:rsidRPr="00F37886">
        <w:rPr>
          <w:rFonts w:ascii="Times New Roman" w:eastAsia="Times New Roman" w:hAnsi="Times New Roman" w:cs="Times New Roman"/>
          <w:sz w:val="24"/>
          <w:szCs w:val="24"/>
          <w:lang w:eastAsia="ru-RU"/>
        </w:rPr>
        <w:t>Отработка задач № 17 КИМ ОГЭ</w:t>
      </w:r>
    </w:p>
    <w:p w:rsidR="00784712" w:rsidRPr="00F37886" w:rsidRDefault="00784712" w:rsidP="00784712">
      <w:pPr>
        <w:spacing w:after="0"/>
        <w:ind w:firstLine="709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  <w:r w:rsidRPr="00F37886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Фигуры в геометрии и в окружающем мире</w:t>
      </w:r>
    </w:p>
    <w:p w:rsidR="00784712" w:rsidRPr="00F37886" w:rsidRDefault="00784712" w:rsidP="00784712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3788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Геометрическая фигура. Внутренняя, внешняя области фигуры, граница. Линии и области на плоскости. Выпуклая и невыпуклая фигуры. </w:t>
      </w:r>
      <w:r w:rsidRPr="00F37886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Плоская и неплоская фигуры</w:t>
      </w:r>
      <w:r w:rsidRPr="00F37886">
        <w:rPr>
          <w:rFonts w:ascii="Times New Roman" w:eastAsia="Times New Roman" w:hAnsi="Times New Roman" w:cs="Times New Roman"/>
          <w:sz w:val="24"/>
          <w:szCs w:val="24"/>
          <w:lang w:eastAsia="ru-RU"/>
        </w:rPr>
        <w:t>. Понятие величины. Длина. Измерение длины. Единицы измерения длины</w:t>
      </w:r>
    </w:p>
    <w:p w:rsidR="00784712" w:rsidRPr="00F37886" w:rsidRDefault="00784712" w:rsidP="00784712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37886">
        <w:rPr>
          <w:rFonts w:ascii="Times New Roman" w:eastAsia="Times New Roman" w:hAnsi="Times New Roman" w:cs="Times New Roman"/>
          <w:sz w:val="24"/>
          <w:szCs w:val="24"/>
          <w:lang w:eastAsia="ru-RU"/>
        </w:rPr>
        <w:t>Выделение свойств объектов. Формирование представлений о метапредметном понятии «фигура». Точка, отрезок, прямая, луч, ломаная, плоскость, угол, биссектриса угла и ее свойства, виды углов, многоугольники, окружность и круг.</w:t>
      </w:r>
    </w:p>
    <w:p w:rsidR="00784712" w:rsidRPr="006B7267" w:rsidRDefault="00784712" w:rsidP="00784712">
      <w:pPr>
        <w:ind w:firstLine="709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F37886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Осевая симметрия геометрических фигур. Центральная симметрия геометрических фигур</w:t>
      </w:r>
      <w:r w:rsidRPr="00F37886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. </w:t>
      </w:r>
    </w:p>
    <w:p w:rsidR="00784712" w:rsidRPr="00F37886" w:rsidRDefault="00784712" w:rsidP="00784712">
      <w:pPr>
        <w:contextualSpacing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F3788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«Площадь многоугольника». </w:t>
      </w:r>
      <w:r w:rsidRPr="00F37886">
        <w:rPr>
          <w:rFonts w:ascii="Times New Roman" w:eastAsia="Times New Roman" w:hAnsi="Times New Roman" w:cs="Times New Roman"/>
          <w:sz w:val="24"/>
          <w:szCs w:val="24"/>
          <w:lang w:eastAsia="ru-RU"/>
        </w:rPr>
        <w:t>Отработка задач № 18 КИМ ОГЭ</w:t>
      </w:r>
    </w:p>
    <w:p w:rsidR="00784712" w:rsidRPr="00F37886" w:rsidRDefault="00784712" w:rsidP="00784712">
      <w:pPr>
        <w:spacing w:after="0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F37886">
        <w:rPr>
          <w:rFonts w:ascii="Times New Roman" w:eastAsia="Times New Roman" w:hAnsi="Times New Roman" w:cs="Times New Roman"/>
          <w:b/>
          <w:bCs/>
          <w:i/>
          <w:sz w:val="24"/>
          <w:szCs w:val="24"/>
          <w:lang w:eastAsia="ru-RU"/>
        </w:rPr>
        <w:t>Измерения и вычисления</w:t>
      </w:r>
    </w:p>
    <w:p w:rsidR="00784712" w:rsidRPr="006B7267" w:rsidRDefault="00784712" w:rsidP="00784712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37886">
        <w:rPr>
          <w:rFonts w:ascii="Times New Roman" w:eastAsia="Times New Roman" w:hAnsi="Times New Roman" w:cs="Times New Roman"/>
          <w:sz w:val="24"/>
          <w:szCs w:val="24"/>
          <w:lang w:eastAsia="ru-RU"/>
        </w:rPr>
        <w:t>Площади. Формулы площади треугольника, параллелограмма и его частных видов, трапеции, формула Герона, формула площади выпуклого четырехугольника, формулы длины окружности и площади круга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784712" w:rsidRPr="00F37886" w:rsidRDefault="00784712" w:rsidP="00784712">
      <w:pPr>
        <w:contextualSpacing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F3788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«Измерения и вычисления». </w:t>
      </w:r>
      <w:r w:rsidRPr="00F37886">
        <w:rPr>
          <w:rFonts w:ascii="Times New Roman" w:eastAsia="Times New Roman" w:hAnsi="Times New Roman" w:cs="Times New Roman"/>
          <w:sz w:val="24"/>
          <w:szCs w:val="24"/>
          <w:lang w:eastAsia="ru-RU"/>
        </w:rPr>
        <w:t>Отработка задач № 19 КИМ ОГЭ</w:t>
      </w:r>
      <w:r w:rsidRPr="00F3788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</w:t>
      </w:r>
      <w:r w:rsidRPr="00F3788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784712" w:rsidRPr="00F37886" w:rsidRDefault="00784712" w:rsidP="00784712">
      <w:pPr>
        <w:spacing w:after="0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F37886">
        <w:rPr>
          <w:rFonts w:ascii="Times New Roman" w:eastAsia="Times New Roman" w:hAnsi="Times New Roman" w:cs="Times New Roman"/>
          <w:b/>
          <w:bCs/>
          <w:i/>
          <w:sz w:val="24"/>
          <w:szCs w:val="24"/>
          <w:lang w:eastAsia="ru-RU"/>
        </w:rPr>
        <w:t>Измерения и вычисления</w:t>
      </w:r>
    </w:p>
    <w:p w:rsidR="00784712" w:rsidRPr="00F37886" w:rsidRDefault="00784712" w:rsidP="00784712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37886">
        <w:rPr>
          <w:rFonts w:ascii="Times New Roman" w:eastAsia="Times New Roman" w:hAnsi="Times New Roman" w:cs="Times New Roman"/>
          <w:sz w:val="24"/>
          <w:szCs w:val="24"/>
          <w:lang w:eastAsia="ru-RU"/>
        </w:rPr>
        <w:t>Площади. Формулы площади треугольника, параллелограмма и его частных видов, трапеции, формула площади выпуклого четырехугольника, формулы длины окружности и площади круга. Площадь правильного многоугольника.</w:t>
      </w:r>
    </w:p>
    <w:p w:rsidR="00784712" w:rsidRPr="00F37886" w:rsidRDefault="00784712" w:rsidP="00784712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37886">
        <w:rPr>
          <w:rFonts w:ascii="Times New Roman" w:eastAsia="Times New Roman" w:hAnsi="Times New Roman" w:cs="Times New Roman"/>
          <w:sz w:val="24"/>
          <w:szCs w:val="24"/>
          <w:lang w:eastAsia="ru-RU"/>
        </w:rPr>
        <w:t>Теорема Пифагора. Тригонометрические соотношения в прямоугольном треугольнике. Тригонометрические функции угла.</w:t>
      </w:r>
    </w:p>
    <w:p w:rsidR="00784712" w:rsidRPr="00F37886" w:rsidRDefault="00784712" w:rsidP="00784712">
      <w:pPr>
        <w:contextualSpacing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F3788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«Теоретические аспекты». </w:t>
      </w:r>
      <w:r w:rsidRPr="00F37886">
        <w:rPr>
          <w:rFonts w:ascii="Times New Roman" w:eastAsia="Times New Roman" w:hAnsi="Times New Roman" w:cs="Times New Roman"/>
          <w:sz w:val="24"/>
          <w:szCs w:val="24"/>
          <w:lang w:eastAsia="ru-RU"/>
        </w:rPr>
        <w:t>Отработка задач № 20 КИМ ОГЭ</w:t>
      </w:r>
      <w:r w:rsidRPr="00F3788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</w:t>
      </w:r>
      <w:r w:rsidRPr="00F3788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784712" w:rsidRPr="00F37886" w:rsidRDefault="00784712" w:rsidP="00784712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37886">
        <w:rPr>
          <w:rFonts w:ascii="Times New Roman" w:eastAsia="Times New Roman" w:hAnsi="Times New Roman" w:cs="Times New Roman"/>
          <w:sz w:val="24"/>
          <w:szCs w:val="24"/>
          <w:lang w:eastAsia="ru-RU"/>
        </w:rPr>
        <w:t>Теоретические аспекты, теоремы, аксиомы, определения, формулы, леммы.</w:t>
      </w:r>
    </w:p>
    <w:p w:rsidR="00784712" w:rsidRPr="0001707B" w:rsidRDefault="00784712" w:rsidP="00784712">
      <w:p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:rsidR="00784712" w:rsidRPr="00F23705" w:rsidRDefault="00784712" w:rsidP="00784712">
      <w:pPr>
        <w:shd w:val="clear" w:color="auto" w:fill="FFFFFF"/>
        <w:jc w:val="center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3. </w:t>
      </w:r>
      <w:r w:rsidRPr="00F23705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МАТЕРИАЛЬНО-ТЕХНИЧЕСКОЕ ОБЕСПЕЧЕНИЕ, ИНТЕРНЕТ-РЕСУРСЫ</w:t>
      </w:r>
    </w:p>
    <w:p w:rsidR="00784712" w:rsidRPr="00F23705" w:rsidRDefault="00784712" w:rsidP="00784712">
      <w:pPr>
        <w:shd w:val="clear" w:color="auto" w:fill="FFFFFF"/>
        <w:spacing w:after="0"/>
        <w:ind w:left="720" w:hanging="720"/>
        <w:jc w:val="both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  <w:r w:rsidRPr="00F2370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1.  Компьютер, ноутбуки, интерактивная доска.</w:t>
      </w:r>
    </w:p>
    <w:p w:rsidR="00784712" w:rsidRPr="00F23705" w:rsidRDefault="00784712" w:rsidP="00784712">
      <w:pPr>
        <w:shd w:val="clear" w:color="auto" w:fill="FFFFFF"/>
        <w:spacing w:after="0"/>
        <w:ind w:left="284" w:hanging="284"/>
        <w:jc w:val="both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  <w:r w:rsidRPr="00F2370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2.  Тренинг Яндекс - ОГЭ </w:t>
      </w:r>
      <w:hyperlink r:id="rId19" w:history="1">
        <w:r w:rsidRPr="00F23705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  <w:lang w:eastAsia="ru-RU"/>
          </w:rPr>
          <w:t>http://ege.yandex.ru/mathematics-gia/</w:t>
        </w:r>
      </w:hyperlink>
      <w:r w:rsidRPr="00F2370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  модули специализированных уроков по алгебре;</w:t>
      </w:r>
    </w:p>
    <w:p w:rsidR="00784712" w:rsidRPr="00F23705" w:rsidRDefault="00784712" w:rsidP="00784712">
      <w:pPr>
        <w:shd w:val="clear" w:color="auto" w:fill="FFFFFF"/>
        <w:spacing w:after="0"/>
        <w:ind w:left="720" w:hanging="720"/>
        <w:jc w:val="both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  <w:r w:rsidRPr="00F2370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3.  Тесты и тренинги на uztest.ru;</w:t>
      </w:r>
    </w:p>
    <w:p w:rsidR="00784712" w:rsidRPr="00F23705" w:rsidRDefault="00784712" w:rsidP="00784712">
      <w:pPr>
        <w:shd w:val="clear" w:color="auto" w:fill="FFFFFF"/>
        <w:spacing w:after="0"/>
        <w:ind w:left="720" w:hanging="720"/>
        <w:jc w:val="both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  <w:r w:rsidRPr="00F2370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4.  Открытый банк заданий по математике </w:t>
      </w:r>
      <w:hyperlink r:id="rId20" w:history="1">
        <w:r w:rsidRPr="00F23705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  <w:lang w:eastAsia="ru-RU"/>
          </w:rPr>
          <w:t>http://mathgia.ru/or/gia12/Main.html</w:t>
        </w:r>
      </w:hyperlink>
    </w:p>
    <w:p w:rsidR="00784712" w:rsidRPr="00F23705" w:rsidRDefault="00784712" w:rsidP="00784712">
      <w:pPr>
        <w:shd w:val="clear" w:color="auto" w:fill="FFFFFF"/>
        <w:spacing w:after="0"/>
        <w:ind w:left="720" w:hanging="720"/>
        <w:jc w:val="both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  <w:r w:rsidRPr="00F2370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5.   Генератор вариантов ОГЭ-2021 и ОГЭ-2021 </w:t>
      </w:r>
      <w:hyperlink r:id="rId21" w:history="1">
        <w:r w:rsidRPr="00F23705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  <w:lang w:eastAsia="ru-RU"/>
          </w:rPr>
          <w:t>http://alexlarin.net/</w:t>
        </w:r>
      </w:hyperlink>
    </w:p>
    <w:p w:rsidR="00784712" w:rsidRPr="00F23705" w:rsidRDefault="00784712" w:rsidP="00784712">
      <w:pPr>
        <w:shd w:val="clear" w:color="auto" w:fill="FFFFFF"/>
        <w:spacing w:after="0"/>
        <w:jc w:val="center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  <w:r w:rsidRPr="00F23705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Сайты для подготовки к ОГЭ по математи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ке</w:t>
      </w:r>
    </w:p>
    <w:p w:rsidR="00784712" w:rsidRPr="00F23705" w:rsidRDefault="007409DF" w:rsidP="00784712">
      <w:pPr>
        <w:shd w:val="clear" w:color="auto" w:fill="FFFFFF"/>
        <w:spacing w:after="0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  <w:hyperlink r:id="rId22" w:history="1">
        <w:r w:rsidR="00784712" w:rsidRPr="00F23705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  <w:lang w:eastAsia="ru-RU"/>
          </w:rPr>
          <w:t>http://fipi.ru/view/sections/211/docs/471.html</w:t>
        </w:r>
      </w:hyperlink>
      <w:r w:rsidR="00784712" w:rsidRPr="00F2370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- демо-версия</w:t>
      </w:r>
    </w:p>
    <w:p w:rsidR="00784712" w:rsidRPr="00F23705" w:rsidRDefault="007409DF" w:rsidP="00784712">
      <w:pPr>
        <w:shd w:val="clear" w:color="auto" w:fill="FFFFFF"/>
        <w:spacing w:after="0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  <w:hyperlink r:id="rId23" w:history="1">
        <w:r w:rsidR="00784712" w:rsidRPr="00F23705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  <w:lang w:eastAsia="ru-RU"/>
          </w:rPr>
          <w:t>http://alexlarin.net</w:t>
        </w:r>
      </w:hyperlink>
      <w:r w:rsidR="00784712" w:rsidRPr="00F2370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- различные материалы для подготовки</w:t>
      </w:r>
    </w:p>
    <w:p w:rsidR="00784712" w:rsidRPr="00F23705" w:rsidRDefault="007409DF" w:rsidP="00784712">
      <w:pPr>
        <w:shd w:val="clear" w:color="auto" w:fill="FFFFFF"/>
        <w:spacing w:after="0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  <w:hyperlink r:id="rId24" w:history="1">
        <w:r w:rsidR="00784712" w:rsidRPr="00F23705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  <w:lang w:eastAsia="ru-RU"/>
          </w:rPr>
          <w:t>http://www.egetrener.ru</w:t>
        </w:r>
      </w:hyperlink>
      <w:r w:rsidR="00784712" w:rsidRPr="00F2370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- видеоуроки</w:t>
      </w:r>
    </w:p>
    <w:p w:rsidR="00784712" w:rsidRPr="00F23705" w:rsidRDefault="007409DF" w:rsidP="00784712">
      <w:pPr>
        <w:shd w:val="clear" w:color="auto" w:fill="FFFFFF"/>
        <w:spacing w:after="0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  <w:hyperlink r:id="rId25" w:history="1">
        <w:r w:rsidR="00784712" w:rsidRPr="00F23705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  <w:lang w:eastAsia="ru-RU"/>
          </w:rPr>
          <w:t>http://www.mathege.ru</w:t>
        </w:r>
      </w:hyperlink>
      <w:r w:rsidR="00784712" w:rsidRPr="00F2370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- открытый банк заданий</w:t>
      </w:r>
    </w:p>
    <w:p w:rsidR="00784712" w:rsidRPr="00F23705" w:rsidRDefault="007409DF" w:rsidP="00784712">
      <w:pPr>
        <w:shd w:val="clear" w:color="auto" w:fill="FFFFFF"/>
        <w:spacing w:after="0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  <w:hyperlink r:id="rId26" w:history="1">
        <w:r w:rsidR="00784712" w:rsidRPr="00F23705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  <w:lang w:eastAsia="ru-RU"/>
          </w:rPr>
          <w:t>http://live.mephist.ru/?mid=1255348015#comments</w:t>
        </w:r>
      </w:hyperlink>
      <w:r w:rsidR="00784712" w:rsidRPr="00F2370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- Открытый банк</w:t>
      </w:r>
    </w:p>
    <w:p w:rsidR="00784712" w:rsidRPr="00F23705" w:rsidRDefault="007409DF" w:rsidP="00784712">
      <w:pPr>
        <w:shd w:val="clear" w:color="auto" w:fill="FFFFFF"/>
        <w:spacing w:after="0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  <w:hyperlink r:id="rId27" w:history="1">
        <w:r w:rsidR="00784712" w:rsidRPr="00F23705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  <w:lang w:eastAsia="ru-RU"/>
          </w:rPr>
          <w:t>http://reshuege.ru/</w:t>
        </w:r>
      </w:hyperlink>
    </w:p>
    <w:p w:rsidR="00784712" w:rsidRPr="00F23705" w:rsidRDefault="007409DF" w:rsidP="00784712">
      <w:pPr>
        <w:shd w:val="clear" w:color="auto" w:fill="FFFFFF"/>
        <w:spacing w:after="0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  <w:hyperlink r:id="rId28" w:history="1">
        <w:r w:rsidR="00784712" w:rsidRPr="00F23705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  <w:lang w:eastAsia="ru-RU"/>
          </w:rPr>
          <w:t>http://matematika.egepedia.ru</w:t>
        </w:r>
      </w:hyperlink>
    </w:p>
    <w:p w:rsidR="00784712" w:rsidRPr="00F23705" w:rsidRDefault="007409DF" w:rsidP="00784712">
      <w:pPr>
        <w:shd w:val="clear" w:color="auto" w:fill="FFFFFF"/>
        <w:spacing w:after="0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  <w:hyperlink r:id="rId29" w:history="1">
        <w:r w:rsidR="00784712" w:rsidRPr="00F23705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  <w:lang w:eastAsia="ru-RU"/>
          </w:rPr>
          <w:t>http://www.mathedu.ru</w:t>
        </w:r>
      </w:hyperlink>
    </w:p>
    <w:p w:rsidR="00784712" w:rsidRPr="00F23705" w:rsidRDefault="007409DF" w:rsidP="00784712">
      <w:pPr>
        <w:shd w:val="clear" w:color="auto" w:fill="FFFFFF"/>
        <w:spacing w:after="0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  <w:hyperlink r:id="rId30" w:history="1">
        <w:r w:rsidR="00784712" w:rsidRPr="00F23705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  <w:lang w:eastAsia="ru-RU"/>
          </w:rPr>
          <w:t>http://www.ege-trener.ru</w:t>
        </w:r>
      </w:hyperlink>
    </w:p>
    <w:p w:rsidR="00784712" w:rsidRPr="00F23705" w:rsidRDefault="007409DF" w:rsidP="00784712">
      <w:pPr>
        <w:shd w:val="clear" w:color="auto" w:fill="FFFFFF"/>
        <w:spacing w:after="0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  <w:hyperlink r:id="rId31" w:history="1">
        <w:r w:rsidR="00784712" w:rsidRPr="00F23705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  <w:lang w:eastAsia="ru-RU"/>
          </w:rPr>
          <w:t>http://egeent.narod.ru/matematika/online/</w:t>
        </w:r>
      </w:hyperlink>
    </w:p>
    <w:p w:rsidR="00784712" w:rsidRPr="00F23705" w:rsidRDefault="007409DF" w:rsidP="00784712">
      <w:pPr>
        <w:shd w:val="clear" w:color="auto" w:fill="FFFFFF"/>
        <w:spacing w:after="0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  <w:hyperlink r:id="rId32" w:history="1">
        <w:r w:rsidR="00784712" w:rsidRPr="00F23705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  <w:lang w:eastAsia="ru-RU"/>
          </w:rPr>
          <w:t>http://www.diary.ru/~eek</w:t>
        </w:r>
      </w:hyperlink>
      <w:r w:rsidR="00784712" w:rsidRPr="00F2370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- Математическое сообщество.</w:t>
      </w:r>
    </w:p>
    <w:p w:rsidR="00784712" w:rsidRDefault="00784712" w:rsidP="00784712">
      <w:pPr>
        <w:shd w:val="clear" w:color="auto" w:fill="FFFFFF"/>
        <w:spacing w:after="0"/>
        <w:jc w:val="center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</w:p>
    <w:p w:rsidR="00784712" w:rsidRDefault="00784712" w:rsidP="00784712">
      <w:pPr>
        <w:shd w:val="clear" w:color="auto" w:fill="FFFFFF"/>
        <w:spacing w:after="0"/>
        <w:jc w:val="center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</w:p>
    <w:p w:rsidR="00784712" w:rsidRPr="00F23705" w:rsidRDefault="00784712" w:rsidP="00784712">
      <w:pPr>
        <w:shd w:val="clear" w:color="auto" w:fill="FFFFFF"/>
        <w:spacing w:after="0"/>
        <w:jc w:val="center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Видео-уроки по математике</w:t>
      </w:r>
    </w:p>
    <w:p w:rsidR="00784712" w:rsidRPr="00F23705" w:rsidRDefault="007409DF" w:rsidP="00784712">
      <w:pPr>
        <w:shd w:val="clear" w:color="auto" w:fill="FFFFFF"/>
        <w:spacing w:after="0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  <w:hyperlink r:id="rId33" w:history="1">
        <w:r w:rsidR="00784712" w:rsidRPr="00F23705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  <w:lang w:eastAsia="ru-RU"/>
          </w:rPr>
          <w:t>http://egefun.ru/test-po-matematike</w:t>
        </w:r>
      </w:hyperlink>
    </w:p>
    <w:p w:rsidR="00784712" w:rsidRPr="00F23705" w:rsidRDefault="007409DF" w:rsidP="00784712">
      <w:pPr>
        <w:shd w:val="clear" w:color="auto" w:fill="FFFFFF"/>
        <w:spacing w:after="0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  <w:hyperlink r:id="rId34" w:history="1">
        <w:r w:rsidR="00784712" w:rsidRPr="00F23705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  <w:lang w:eastAsia="ru-RU"/>
          </w:rPr>
          <w:t>http://www.webmath.ru/</w:t>
        </w:r>
      </w:hyperlink>
    </w:p>
    <w:p w:rsidR="00784712" w:rsidRPr="00F23705" w:rsidRDefault="007409DF" w:rsidP="00784712">
      <w:pPr>
        <w:shd w:val="clear" w:color="auto" w:fill="FFFFFF"/>
        <w:spacing w:after="0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  <w:hyperlink r:id="rId35" w:history="1">
        <w:r w:rsidR="00784712" w:rsidRPr="00F23705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  <w:lang w:eastAsia="ru-RU"/>
          </w:rPr>
          <w:t>http://www.shevkin.ru/?action=Page&amp;ID=752</w:t>
        </w:r>
      </w:hyperlink>
      <w:r w:rsidR="00784712" w:rsidRPr="00F2370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</w:t>
      </w:r>
    </w:p>
    <w:p w:rsidR="00784712" w:rsidRPr="00F23705" w:rsidRDefault="007409DF" w:rsidP="00784712">
      <w:pPr>
        <w:shd w:val="clear" w:color="auto" w:fill="FFFFFF"/>
        <w:spacing w:after="0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  <w:hyperlink r:id="rId36" w:history="1">
        <w:r w:rsidR="00784712" w:rsidRPr="00F23705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  <w:lang w:eastAsia="ru-RU"/>
          </w:rPr>
          <w:t>http://www.youtube.com/user/wanttoknowru</w:t>
        </w:r>
      </w:hyperlink>
      <w:r w:rsidR="00784712" w:rsidRPr="00F2370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канал с разборами всех заданий</w:t>
      </w:r>
    </w:p>
    <w:p w:rsidR="00784712" w:rsidRPr="00F23705" w:rsidRDefault="007409DF" w:rsidP="00784712">
      <w:pPr>
        <w:shd w:val="clear" w:color="auto" w:fill="FFFFFF"/>
        <w:spacing w:after="0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  <w:hyperlink r:id="rId37" w:history="1">
        <w:r w:rsidR="00784712" w:rsidRPr="00F23705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  <w:lang w:eastAsia="ru-RU"/>
          </w:rPr>
          <w:t>http://www.pm298.ru/</w:t>
        </w:r>
      </w:hyperlink>
      <w:r w:rsidR="00784712" w:rsidRPr="00F2370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справочник математических формул</w:t>
      </w:r>
    </w:p>
    <w:p w:rsidR="00784712" w:rsidRPr="00F23705" w:rsidRDefault="007409DF" w:rsidP="00784712">
      <w:pPr>
        <w:shd w:val="clear" w:color="auto" w:fill="FFFFFF"/>
        <w:spacing w:after="0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  <w:hyperlink r:id="rId38" w:history="1">
        <w:r w:rsidR="00784712" w:rsidRPr="00F23705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  <w:lang w:eastAsia="ru-RU"/>
          </w:rPr>
          <w:t>http://www.uztest.ru/abstracts/?idabstract=18</w:t>
        </w:r>
      </w:hyperlink>
      <w:r w:rsidR="00784712" w:rsidRPr="00F2370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квадратичная функция: примеры и задачи</w:t>
      </w:r>
    </w:p>
    <w:p w:rsidR="00784712" w:rsidRPr="00F23705" w:rsidRDefault="007409DF" w:rsidP="00784712">
      <w:pPr>
        <w:shd w:val="clear" w:color="auto" w:fill="FFFFFF"/>
        <w:spacing w:after="0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  <w:hyperlink r:id="rId39" w:history="1">
        <w:r w:rsidR="00784712" w:rsidRPr="00F23705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  <w:lang w:eastAsia="ru-RU"/>
          </w:rPr>
          <w:t>http://www.bymath.net/</w:t>
        </w:r>
      </w:hyperlink>
      <w:r w:rsidR="00784712" w:rsidRPr="00F2370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элементарная математика</w:t>
      </w:r>
    </w:p>
    <w:p w:rsidR="00784712" w:rsidRPr="00F23705" w:rsidRDefault="007409DF" w:rsidP="00784712">
      <w:pPr>
        <w:shd w:val="clear" w:color="auto" w:fill="FFFFFF"/>
        <w:spacing w:after="0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  <w:hyperlink r:id="rId40" w:history="1">
        <w:r w:rsidR="00784712" w:rsidRPr="00F23705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  <w:lang w:eastAsia="ru-RU"/>
          </w:rPr>
          <w:t>http://dvoika.net/</w:t>
        </w:r>
      </w:hyperlink>
      <w:r w:rsidR="00784712" w:rsidRPr="00F2370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лекции</w:t>
      </w:r>
    </w:p>
    <w:p w:rsidR="00784712" w:rsidRPr="00F23705" w:rsidRDefault="007409DF" w:rsidP="00784712">
      <w:pPr>
        <w:shd w:val="clear" w:color="auto" w:fill="FFFFFF"/>
        <w:spacing w:after="0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  <w:hyperlink r:id="rId41" w:history="1">
        <w:r w:rsidR="00784712" w:rsidRPr="00F23705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  <w:lang w:eastAsia="ru-RU"/>
          </w:rPr>
          <w:t>http://www.slideboom.com/people/lsvirina</w:t>
        </w:r>
      </w:hyperlink>
      <w:r w:rsidR="00784712" w:rsidRPr="00F2370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презентации по темам</w:t>
      </w:r>
    </w:p>
    <w:p w:rsidR="00784712" w:rsidRPr="00F23705" w:rsidRDefault="007409DF" w:rsidP="00784712">
      <w:pPr>
        <w:shd w:val="clear" w:color="auto" w:fill="FFFFFF"/>
        <w:spacing w:after="0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  <w:hyperlink r:id="rId42" w:history="1">
        <w:r w:rsidR="00784712" w:rsidRPr="00F23705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  <w:lang w:eastAsia="ru-RU"/>
          </w:rPr>
          <w:t>http://www.ph4s.ru/book_ab_mat_zad.html</w:t>
        </w:r>
      </w:hyperlink>
      <w:r w:rsidR="00784712" w:rsidRPr="00F2370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книги</w:t>
      </w:r>
    </w:p>
    <w:p w:rsidR="00784712" w:rsidRPr="00F23705" w:rsidRDefault="007409DF" w:rsidP="00784712">
      <w:pPr>
        <w:shd w:val="clear" w:color="auto" w:fill="FFFFFF"/>
        <w:spacing w:after="0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  <w:hyperlink r:id="rId43" w:history="1">
        <w:r w:rsidR="00784712" w:rsidRPr="00F23705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  <w:lang w:eastAsia="ru-RU"/>
          </w:rPr>
          <w:t>http://uniquation.ru/ru/</w:t>
        </w:r>
      </w:hyperlink>
      <w:r w:rsidR="00784712" w:rsidRPr="00F2370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формулы</w:t>
      </w:r>
    </w:p>
    <w:p w:rsidR="00784712" w:rsidRPr="00F23705" w:rsidRDefault="007409DF" w:rsidP="00784712">
      <w:pPr>
        <w:shd w:val="clear" w:color="auto" w:fill="FFFFFF"/>
        <w:spacing w:after="0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  <w:hyperlink r:id="rId44" w:history="1">
        <w:r w:rsidR="00784712" w:rsidRPr="00F23705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  <w:lang w:eastAsia="ru-RU"/>
          </w:rPr>
          <w:t>http://www.mathnet.spb.ru/texts.htm</w:t>
        </w:r>
      </w:hyperlink>
      <w:r w:rsidR="00784712" w:rsidRPr="00F2370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методические материалы.</w:t>
      </w:r>
    </w:p>
    <w:p w:rsidR="00784712" w:rsidRPr="00F23705" w:rsidRDefault="00784712" w:rsidP="00784712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  <w:r w:rsidRPr="00F23705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Литература</w:t>
      </w:r>
    </w:p>
    <w:p w:rsidR="00784712" w:rsidRPr="00F23705" w:rsidRDefault="00784712" w:rsidP="00784712">
      <w:pPr>
        <w:numPr>
          <w:ilvl w:val="0"/>
          <w:numId w:val="15"/>
        </w:numPr>
        <w:shd w:val="clear" w:color="auto" w:fill="FFFFFF"/>
        <w:spacing w:before="100" w:beforeAutospacing="1" w:after="100" w:afterAutospacing="1"/>
        <w:ind w:left="284" w:hanging="284"/>
        <w:jc w:val="both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  <w:r w:rsidRPr="00F2370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.В. Ященко, С.А.Шестаков. Сборник ОГЭ 2021: «Типовые тестовые задания» от разработчиков ФИПИ. Изд. «Экзамен», М.2020г.</w:t>
      </w:r>
    </w:p>
    <w:p w:rsidR="00784712" w:rsidRPr="00F23705" w:rsidRDefault="00784712" w:rsidP="00784712">
      <w:pPr>
        <w:numPr>
          <w:ilvl w:val="0"/>
          <w:numId w:val="15"/>
        </w:numPr>
        <w:shd w:val="clear" w:color="auto" w:fill="FFFFFF"/>
        <w:spacing w:before="100" w:beforeAutospacing="1" w:after="100" w:afterAutospacing="1"/>
        <w:ind w:left="284" w:hanging="284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AD273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В.В.  Мирошин - ОГЭ 2022 Математика. Тренировочные варианты. </w:t>
      </w:r>
      <w:r w:rsidRPr="00F2370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зд. : </w:t>
      </w:r>
      <w:hyperlink r:id="rId45" w:history="1">
        <w:r w:rsidRPr="00F23705">
          <w:rPr>
            <w:rFonts w:ascii="Times New Roman" w:eastAsia="Times New Roman" w:hAnsi="Times New Roman" w:cs="Times New Roman"/>
            <w:color w:val="000000"/>
            <w:sz w:val="24"/>
            <w:szCs w:val="24"/>
            <w:lang w:eastAsia="ru-RU"/>
          </w:rPr>
          <w:t>Эксмо-Пресс</w:t>
        </w:r>
      </w:hyperlink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 2021</w:t>
      </w:r>
      <w:r w:rsidRPr="00F2370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г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784712" w:rsidRDefault="00784712" w:rsidP="00784712">
      <w:pPr>
        <w:pStyle w:val="a8"/>
        <w:numPr>
          <w:ilvl w:val="0"/>
          <w:numId w:val="15"/>
        </w:numPr>
        <w:shd w:val="clear" w:color="auto" w:fill="FFFFFF"/>
        <w:spacing w:before="100" w:beforeAutospacing="1" w:after="100" w:afterAutospacing="1"/>
        <w:ind w:left="284" w:hanging="284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С.О. </w:t>
      </w:r>
      <w:hyperlink r:id="rId46" w:history="1">
        <w:r w:rsidRPr="00F23705">
          <w:rPr>
            <w:rFonts w:ascii="Times New Roman" w:eastAsia="Times New Roman" w:hAnsi="Times New Roman"/>
            <w:color w:val="000000"/>
            <w:sz w:val="24"/>
            <w:szCs w:val="24"/>
            <w:lang w:eastAsia="ru-RU"/>
          </w:rPr>
          <w:t>Иванов</w:t>
        </w:r>
        <w:r>
          <w:rPr>
            <w:rFonts w:ascii="Times New Roman" w:eastAsia="Times New Roman" w:hAnsi="Times New Roman"/>
            <w:color w:val="000000"/>
            <w:sz w:val="24"/>
            <w:szCs w:val="24"/>
            <w:lang w:eastAsia="ru-RU"/>
          </w:rPr>
          <w:t>,</w:t>
        </w:r>
      </w:hyperlink>
      <w:r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 Н.М. </w:t>
      </w:r>
      <w:hyperlink r:id="rId47" w:history="1">
        <w:r>
          <w:rPr>
            <w:rFonts w:ascii="Times New Roman" w:eastAsia="Times New Roman" w:hAnsi="Times New Roman"/>
            <w:color w:val="000000"/>
            <w:sz w:val="24"/>
            <w:szCs w:val="24"/>
            <w:lang w:eastAsia="ru-RU"/>
          </w:rPr>
          <w:t>Резникова,</w:t>
        </w:r>
      </w:hyperlink>
      <w:r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 Е.Г. Коннова.  </w:t>
      </w:r>
      <w:r w:rsidRPr="00AD2731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ОГЭ 2022 Ма</w:t>
      </w:r>
      <w:r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тематика. 9 класс. Тренажер для </w:t>
      </w:r>
      <w:r w:rsidRPr="00AD2731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подготовки к экзамену. Алгебра, геометрия. Изд.: </w:t>
      </w:r>
      <w:hyperlink r:id="rId48" w:history="1">
        <w:r w:rsidRPr="00AD2731">
          <w:rPr>
            <w:rFonts w:ascii="Times New Roman" w:eastAsia="Times New Roman" w:hAnsi="Times New Roman"/>
            <w:color w:val="000000"/>
            <w:sz w:val="24"/>
            <w:szCs w:val="24"/>
            <w:lang w:eastAsia="ru-RU"/>
          </w:rPr>
          <w:t>Легион</w:t>
        </w:r>
      </w:hyperlink>
      <w:r w:rsidRPr="00AD2731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, 2021 г. </w:t>
      </w:r>
    </w:p>
    <w:p w:rsidR="00784712" w:rsidRPr="00F23705" w:rsidRDefault="00784712" w:rsidP="00784712">
      <w:pPr>
        <w:pStyle w:val="a8"/>
        <w:shd w:val="clear" w:color="auto" w:fill="FFFFFF"/>
        <w:spacing w:before="100" w:beforeAutospacing="1" w:after="100" w:afterAutospacing="1"/>
        <w:ind w:left="284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ectPr w:rsidR="00784712" w:rsidRPr="00F23705" w:rsidSect="00823229">
          <w:pgSz w:w="11906" w:h="16838"/>
          <w:pgMar w:top="993" w:right="849" w:bottom="709" w:left="1276" w:header="720" w:footer="720" w:gutter="0"/>
          <w:cols w:space="720"/>
          <w:docGrid w:linePitch="360"/>
        </w:sectPr>
      </w:pPr>
      <w:r w:rsidRPr="00AD2731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br/>
      </w:r>
      <w:r w:rsidRPr="00F2370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br/>
      </w:r>
    </w:p>
    <w:p w:rsidR="00784712" w:rsidRDefault="00784712" w:rsidP="00784712">
      <w:pPr>
        <w:numPr>
          <w:ilvl w:val="0"/>
          <w:numId w:val="14"/>
        </w:numPr>
        <w:contextualSpacing/>
        <w:jc w:val="center"/>
        <w:rPr>
          <w:rFonts w:ascii="Times New Roman" w:eastAsia="Times New Roman" w:hAnsi="Times New Roman"/>
          <w:b/>
          <w:bCs/>
          <w:sz w:val="24"/>
          <w:szCs w:val="28"/>
        </w:rPr>
      </w:pPr>
      <w:r w:rsidRPr="00681E8B">
        <w:rPr>
          <w:rFonts w:ascii="Times New Roman" w:eastAsia="Times New Roman" w:hAnsi="Times New Roman"/>
          <w:b/>
          <w:bCs/>
          <w:sz w:val="24"/>
          <w:szCs w:val="28"/>
        </w:rPr>
        <w:lastRenderedPageBreak/>
        <w:t>КАЛЕНДАРНО-ТЕМАТИЧЕСКОЕ ПЛАНИРОВАНИЕ</w:t>
      </w:r>
    </w:p>
    <w:p w:rsidR="00784712" w:rsidRPr="0015484A" w:rsidRDefault="00784712" w:rsidP="00784712">
      <w:pPr>
        <w:ind w:left="720"/>
        <w:contextualSpacing/>
        <w:rPr>
          <w:rFonts w:ascii="Times New Roman" w:eastAsia="Times New Roman" w:hAnsi="Times New Roman"/>
          <w:b/>
          <w:bCs/>
          <w:sz w:val="24"/>
          <w:szCs w:val="28"/>
        </w:rPr>
      </w:pPr>
    </w:p>
    <w:tbl>
      <w:tblPr>
        <w:tblpPr w:leftFromText="180" w:rightFromText="180" w:vertAnchor="text" w:tblpX="-270" w:tblpY="1"/>
        <w:tblOverlap w:val="never"/>
        <w:tblW w:w="1006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51"/>
        <w:gridCol w:w="6378"/>
        <w:gridCol w:w="1418"/>
        <w:gridCol w:w="1417"/>
      </w:tblGrid>
      <w:tr w:rsidR="00784712" w:rsidRPr="00027515" w:rsidTr="006E68F8">
        <w:trPr>
          <w:trHeight w:val="570"/>
        </w:trPr>
        <w:tc>
          <w:tcPr>
            <w:tcW w:w="85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784712" w:rsidRPr="00027515" w:rsidRDefault="00784712" w:rsidP="006E68F8">
            <w:pPr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4"/>
              </w:rPr>
            </w:pPr>
            <w:r w:rsidRPr="00027515">
              <w:rPr>
                <w:rFonts w:ascii="Times New Roman" w:eastAsia="Times New Roman" w:hAnsi="Times New Roman"/>
                <w:b/>
                <w:bCs/>
                <w:sz w:val="28"/>
                <w:szCs w:val="24"/>
              </w:rPr>
              <w:t>№</w:t>
            </w:r>
          </w:p>
          <w:p w:rsidR="00784712" w:rsidRPr="00027515" w:rsidRDefault="00784712" w:rsidP="006E68F8">
            <w:pPr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4"/>
              </w:rPr>
            </w:pPr>
            <w:r w:rsidRPr="00027515">
              <w:rPr>
                <w:rFonts w:ascii="Times New Roman" w:eastAsia="Times New Roman" w:hAnsi="Times New Roman"/>
                <w:b/>
                <w:bCs/>
                <w:sz w:val="28"/>
                <w:szCs w:val="24"/>
              </w:rPr>
              <w:t>п/п</w:t>
            </w:r>
          </w:p>
        </w:tc>
        <w:tc>
          <w:tcPr>
            <w:tcW w:w="637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784712" w:rsidRPr="000E63D6" w:rsidRDefault="00784712" w:rsidP="006E68F8">
            <w:pPr>
              <w:spacing w:after="0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  <w:r w:rsidRPr="000E63D6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Наименование раздела и тема</w:t>
            </w:r>
          </w:p>
          <w:p w:rsidR="00784712" w:rsidRPr="00680AC6" w:rsidRDefault="00784712" w:rsidP="006E68F8">
            <w:pPr>
              <w:spacing w:after="0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4"/>
              </w:rPr>
            </w:pPr>
            <w:r w:rsidRPr="000E63D6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 xml:space="preserve"> учебного занятия</w:t>
            </w:r>
          </w:p>
        </w:tc>
        <w:tc>
          <w:tcPr>
            <w:tcW w:w="141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784712" w:rsidRPr="007415A0" w:rsidRDefault="00784712" w:rsidP="006E68F8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7415A0">
              <w:rPr>
                <w:rFonts w:ascii="Times New Roman" w:eastAsia="Times New Roman" w:hAnsi="Times New Roman"/>
                <w:b/>
                <w:sz w:val="24"/>
              </w:rPr>
              <w:t>Плановые сроки прохождения</w:t>
            </w:r>
          </w:p>
        </w:tc>
        <w:tc>
          <w:tcPr>
            <w:tcW w:w="141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784712" w:rsidRPr="007415A0" w:rsidRDefault="00784712" w:rsidP="006E68F8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7415A0">
              <w:rPr>
                <w:rFonts w:ascii="Times New Roman" w:eastAsia="Times New Roman" w:hAnsi="Times New Roman"/>
                <w:b/>
                <w:sz w:val="24"/>
              </w:rPr>
              <w:t>Скорректированные сроки прохождения</w:t>
            </w:r>
          </w:p>
        </w:tc>
      </w:tr>
      <w:tr w:rsidR="00784712" w:rsidRPr="00027515" w:rsidTr="006E68F8">
        <w:trPr>
          <w:trHeight w:val="684"/>
        </w:trPr>
        <w:tc>
          <w:tcPr>
            <w:tcW w:w="85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84712" w:rsidRPr="00027515" w:rsidRDefault="00784712" w:rsidP="006E68F8">
            <w:pPr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637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84712" w:rsidRPr="00027515" w:rsidRDefault="00784712" w:rsidP="006E68F8">
            <w:pPr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4"/>
              </w:rPr>
            </w:pPr>
          </w:p>
        </w:tc>
        <w:tc>
          <w:tcPr>
            <w:tcW w:w="141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</w:tcPr>
          <w:p w:rsidR="00784712" w:rsidRPr="00027515" w:rsidRDefault="00784712" w:rsidP="006E68F8">
            <w:pPr>
              <w:spacing w:line="288" w:lineRule="auto"/>
              <w:ind w:left="113" w:right="113"/>
              <w:jc w:val="center"/>
              <w:rPr>
                <w:rFonts w:ascii="Times New Roman" w:eastAsia="Times New Roman" w:hAnsi="Times New Roman"/>
                <w:sz w:val="24"/>
              </w:rPr>
            </w:pPr>
          </w:p>
        </w:tc>
        <w:tc>
          <w:tcPr>
            <w:tcW w:w="141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</w:tcPr>
          <w:p w:rsidR="00784712" w:rsidRPr="00027515" w:rsidRDefault="00784712" w:rsidP="006E68F8">
            <w:pPr>
              <w:spacing w:line="288" w:lineRule="auto"/>
              <w:ind w:left="113" w:right="113"/>
              <w:jc w:val="center"/>
              <w:rPr>
                <w:rFonts w:ascii="Times New Roman" w:eastAsia="Times New Roman" w:hAnsi="Times New Roman"/>
                <w:sz w:val="24"/>
              </w:rPr>
            </w:pPr>
          </w:p>
        </w:tc>
      </w:tr>
      <w:tr w:rsidR="00784712" w:rsidRPr="00027515" w:rsidTr="006E68F8">
        <w:trPr>
          <w:trHeight w:val="536"/>
        </w:trPr>
        <w:tc>
          <w:tcPr>
            <w:tcW w:w="851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784712" w:rsidRPr="00BF7027" w:rsidRDefault="00784712" w:rsidP="006E68F8">
            <w:pPr>
              <w:tabs>
                <w:tab w:val="left" w:pos="540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F702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6378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784712" w:rsidRPr="00BF7027" w:rsidRDefault="00784712" w:rsidP="006E68F8">
            <w:pPr>
              <w:pStyle w:val="a7"/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F7027">
              <w:rPr>
                <w:rFonts w:ascii="Times New Roman" w:hAnsi="Times New Roman"/>
                <w:sz w:val="24"/>
                <w:szCs w:val="24"/>
                <w:lang w:eastAsia="ru-RU"/>
              </w:rPr>
              <w:t>Приемы быстрого счета без калькулятора (№6</w:t>
            </w:r>
            <w:r w:rsidRPr="00BF7027">
              <w:rPr>
                <w:rFonts w:ascii="Times New Roman" w:hAnsi="Times New Roman"/>
                <w:sz w:val="24"/>
                <w:szCs w:val="24"/>
              </w:rPr>
              <w:t xml:space="preserve"> КИМ ОГЭ</w:t>
            </w:r>
            <w:r w:rsidRPr="00BF7027">
              <w:rPr>
                <w:rFonts w:ascii="Times New Roman" w:hAnsi="Times New Roman"/>
                <w:sz w:val="24"/>
                <w:szCs w:val="24"/>
                <w:lang w:eastAsia="ru-RU"/>
              </w:rPr>
              <w:t>)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4712" w:rsidRPr="003D7BA3" w:rsidRDefault="00784712" w:rsidP="006E68F8">
            <w:pPr>
              <w:spacing w:after="0" w:line="288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4712" w:rsidRPr="003D7BA3" w:rsidRDefault="00784712" w:rsidP="006E68F8">
            <w:pPr>
              <w:spacing w:after="0" w:line="288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784712" w:rsidRPr="00027515" w:rsidTr="006E68F8">
        <w:trPr>
          <w:trHeight w:val="404"/>
        </w:trPr>
        <w:tc>
          <w:tcPr>
            <w:tcW w:w="851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784712" w:rsidRPr="00BF7027" w:rsidRDefault="00784712" w:rsidP="006E68F8">
            <w:pPr>
              <w:spacing w:after="0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 w:rsidRPr="00BF7027">
              <w:rPr>
                <w:rFonts w:ascii="Times New Roman" w:eastAsia="Times New Roman" w:hAnsi="Times New Roman"/>
                <w:bCs/>
                <w:sz w:val="24"/>
                <w:szCs w:val="24"/>
              </w:rPr>
              <w:t>2</w:t>
            </w:r>
          </w:p>
        </w:tc>
        <w:tc>
          <w:tcPr>
            <w:tcW w:w="6378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784712" w:rsidRPr="00BF7027" w:rsidRDefault="00784712" w:rsidP="006E68F8">
            <w:pPr>
              <w:pStyle w:val="a7"/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F7027">
              <w:rPr>
                <w:rFonts w:ascii="Times New Roman" w:hAnsi="Times New Roman"/>
                <w:sz w:val="24"/>
                <w:szCs w:val="24"/>
              </w:rPr>
              <w:t>«Участок» (№ 1-5  КИМ ОГЭ)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4712" w:rsidRPr="003D7BA3" w:rsidRDefault="00784712" w:rsidP="006E68F8">
            <w:pPr>
              <w:spacing w:after="0" w:line="288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4712" w:rsidRPr="003D7BA3" w:rsidRDefault="00784712" w:rsidP="006E68F8">
            <w:pPr>
              <w:spacing w:after="0" w:line="288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784712" w:rsidRPr="00027515" w:rsidTr="006E68F8">
        <w:trPr>
          <w:trHeight w:val="536"/>
        </w:trPr>
        <w:tc>
          <w:tcPr>
            <w:tcW w:w="851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784712" w:rsidRPr="00BF7027" w:rsidRDefault="00784712" w:rsidP="006E68F8">
            <w:pPr>
              <w:spacing w:after="0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 w:rsidRPr="00BF7027">
              <w:rPr>
                <w:rFonts w:ascii="Times New Roman" w:eastAsia="Times New Roman" w:hAnsi="Times New Roman"/>
                <w:bCs/>
                <w:sz w:val="24"/>
                <w:szCs w:val="24"/>
              </w:rPr>
              <w:t>3</w:t>
            </w:r>
          </w:p>
        </w:tc>
        <w:tc>
          <w:tcPr>
            <w:tcW w:w="6378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784712" w:rsidRPr="00BF7027" w:rsidRDefault="00784712" w:rsidP="006E68F8">
            <w:pPr>
              <w:pStyle w:val="a7"/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F7027">
              <w:rPr>
                <w:rFonts w:ascii="Times New Roman" w:hAnsi="Times New Roman"/>
                <w:sz w:val="24"/>
                <w:szCs w:val="24"/>
              </w:rPr>
              <w:t xml:space="preserve">Дроби и степени </w:t>
            </w:r>
            <w:r w:rsidRPr="00BF7027">
              <w:rPr>
                <w:rFonts w:ascii="Times New Roman" w:hAnsi="Times New Roman"/>
                <w:sz w:val="24"/>
                <w:szCs w:val="24"/>
                <w:lang w:eastAsia="ru-RU"/>
              </w:rPr>
              <w:t>(№6</w:t>
            </w:r>
            <w:r w:rsidRPr="00BF7027">
              <w:rPr>
                <w:rFonts w:ascii="Times New Roman" w:hAnsi="Times New Roman"/>
                <w:sz w:val="24"/>
                <w:szCs w:val="24"/>
              </w:rPr>
              <w:t xml:space="preserve"> КИМ ОГЭ</w:t>
            </w:r>
            <w:r w:rsidRPr="00BF7027">
              <w:rPr>
                <w:rFonts w:ascii="Times New Roman" w:hAnsi="Times New Roman"/>
                <w:sz w:val="24"/>
                <w:szCs w:val="24"/>
                <w:lang w:eastAsia="ru-RU"/>
              </w:rPr>
              <w:t>)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4712" w:rsidRPr="003D7BA3" w:rsidRDefault="00784712" w:rsidP="006E68F8">
            <w:pPr>
              <w:spacing w:after="0" w:line="288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4712" w:rsidRPr="003D7BA3" w:rsidRDefault="00784712" w:rsidP="006E68F8">
            <w:pPr>
              <w:spacing w:after="0" w:line="288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784712" w:rsidRPr="00027515" w:rsidTr="006E68F8">
        <w:trPr>
          <w:trHeight w:val="281"/>
        </w:trPr>
        <w:tc>
          <w:tcPr>
            <w:tcW w:w="851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784712" w:rsidRPr="00BF7027" w:rsidRDefault="00784712" w:rsidP="006E68F8">
            <w:pPr>
              <w:spacing w:after="0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 w:rsidRPr="00BF7027">
              <w:rPr>
                <w:rFonts w:ascii="Times New Roman" w:eastAsia="Times New Roman" w:hAnsi="Times New Roman"/>
                <w:bCs/>
                <w:sz w:val="24"/>
                <w:szCs w:val="24"/>
              </w:rPr>
              <w:t>4</w:t>
            </w:r>
          </w:p>
        </w:tc>
        <w:tc>
          <w:tcPr>
            <w:tcW w:w="6378" w:type="dxa"/>
            <w:tcBorders>
              <w:left w:val="single" w:sz="4" w:space="0" w:color="auto"/>
              <w:right w:val="single" w:sz="4" w:space="0" w:color="auto"/>
            </w:tcBorders>
          </w:tcPr>
          <w:p w:rsidR="00784712" w:rsidRPr="00BF7027" w:rsidRDefault="00784712" w:rsidP="006E68F8">
            <w:pPr>
              <w:pStyle w:val="a7"/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F7027">
              <w:rPr>
                <w:rFonts w:ascii="Times New Roman" w:hAnsi="Times New Roman"/>
                <w:sz w:val="24"/>
                <w:szCs w:val="24"/>
              </w:rPr>
              <w:t>«Квартира» (№ 1-5  КИМ ОГЭ)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4712" w:rsidRPr="003D7BA3" w:rsidRDefault="00784712" w:rsidP="006E68F8">
            <w:pPr>
              <w:spacing w:after="0" w:line="288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4712" w:rsidRPr="003D7BA3" w:rsidRDefault="00784712" w:rsidP="006E68F8">
            <w:pPr>
              <w:spacing w:after="0" w:line="288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784712" w:rsidRPr="00027515" w:rsidTr="006E68F8">
        <w:trPr>
          <w:trHeight w:val="300"/>
        </w:trPr>
        <w:tc>
          <w:tcPr>
            <w:tcW w:w="851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784712" w:rsidRPr="00BF7027" w:rsidRDefault="00784712" w:rsidP="006E68F8">
            <w:pPr>
              <w:spacing w:after="0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 w:rsidRPr="00BF7027">
              <w:rPr>
                <w:rFonts w:ascii="Times New Roman" w:eastAsia="Times New Roman" w:hAnsi="Times New Roman"/>
                <w:bCs/>
                <w:sz w:val="24"/>
                <w:szCs w:val="24"/>
              </w:rPr>
              <w:t>5</w:t>
            </w:r>
          </w:p>
        </w:tc>
        <w:tc>
          <w:tcPr>
            <w:tcW w:w="6378" w:type="dxa"/>
            <w:tcBorders>
              <w:left w:val="single" w:sz="4" w:space="0" w:color="auto"/>
              <w:right w:val="single" w:sz="4" w:space="0" w:color="auto"/>
            </w:tcBorders>
          </w:tcPr>
          <w:p w:rsidR="00784712" w:rsidRPr="00BF7027" w:rsidRDefault="00784712" w:rsidP="006E68F8">
            <w:pPr>
              <w:pStyle w:val="a7"/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F7027">
              <w:rPr>
                <w:rFonts w:ascii="Times New Roman" w:hAnsi="Times New Roman"/>
                <w:sz w:val="24"/>
                <w:szCs w:val="24"/>
              </w:rPr>
              <w:t xml:space="preserve">Числа, координатная прямая </w:t>
            </w:r>
            <w:r w:rsidRPr="00BF7027">
              <w:rPr>
                <w:rFonts w:ascii="Times New Roman" w:hAnsi="Times New Roman"/>
                <w:sz w:val="24"/>
                <w:szCs w:val="24"/>
                <w:lang w:eastAsia="ru-RU"/>
              </w:rPr>
              <w:t>(№7</w:t>
            </w:r>
            <w:r w:rsidRPr="00BF7027">
              <w:rPr>
                <w:rFonts w:ascii="Times New Roman" w:hAnsi="Times New Roman"/>
                <w:sz w:val="24"/>
                <w:szCs w:val="24"/>
              </w:rPr>
              <w:t xml:space="preserve"> КИМ ОГЭ</w:t>
            </w:r>
            <w:r w:rsidRPr="00BF7027">
              <w:rPr>
                <w:rFonts w:ascii="Times New Roman" w:hAnsi="Times New Roman"/>
                <w:sz w:val="24"/>
                <w:szCs w:val="24"/>
                <w:lang w:eastAsia="ru-RU"/>
              </w:rPr>
              <w:t>)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4712" w:rsidRPr="003D7BA3" w:rsidRDefault="00784712" w:rsidP="006E68F8">
            <w:pPr>
              <w:spacing w:after="0" w:line="288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4712" w:rsidRPr="003D7BA3" w:rsidRDefault="00784712" w:rsidP="006E68F8">
            <w:pPr>
              <w:spacing w:after="0" w:line="288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784712" w:rsidRPr="00027515" w:rsidTr="006E68F8">
        <w:trPr>
          <w:trHeight w:val="377"/>
        </w:trPr>
        <w:tc>
          <w:tcPr>
            <w:tcW w:w="851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784712" w:rsidRPr="00BF7027" w:rsidRDefault="00784712" w:rsidP="006E68F8">
            <w:pPr>
              <w:spacing w:after="0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 w:rsidRPr="00BF7027">
              <w:rPr>
                <w:rFonts w:ascii="Times New Roman" w:eastAsia="Times New Roman" w:hAnsi="Times New Roman"/>
                <w:bCs/>
                <w:sz w:val="24"/>
                <w:szCs w:val="24"/>
              </w:rPr>
              <w:t>6</w:t>
            </w:r>
          </w:p>
        </w:tc>
        <w:tc>
          <w:tcPr>
            <w:tcW w:w="6378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784712" w:rsidRPr="00BF7027" w:rsidRDefault="00784712" w:rsidP="006E68F8">
            <w:pPr>
              <w:pStyle w:val="a7"/>
              <w:spacing w:line="276" w:lineRule="auto"/>
              <w:jc w:val="both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BF7027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Тренировочная работа СтатГрад №1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4712" w:rsidRDefault="00784712" w:rsidP="006E68F8">
            <w:pPr>
              <w:spacing w:after="0" w:line="288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4712" w:rsidRDefault="00784712" w:rsidP="006E68F8">
            <w:pPr>
              <w:spacing w:after="0" w:line="288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784712" w:rsidRPr="00027515" w:rsidTr="006E68F8">
        <w:trPr>
          <w:trHeight w:val="374"/>
        </w:trPr>
        <w:tc>
          <w:tcPr>
            <w:tcW w:w="851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784712" w:rsidRPr="00BF7027" w:rsidRDefault="00784712" w:rsidP="006E68F8">
            <w:pPr>
              <w:spacing w:after="0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 w:rsidRPr="00BF7027">
              <w:rPr>
                <w:rFonts w:ascii="Times New Roman" w:eastAsia="Times New Roman" w:hAnsi="Times New Roman"/>
                <w:bCs/>
                <w:sz w:val="24"/>
                <w:szCs w:val="24"/>
              </w:rPr>
              <w:t>7</w:t>
            </w:r>
          </w:p>
        </w:tc>
        <w:tc>
          <w:tcPr>
            <w:tcW w:w="6378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784712" w:rsidRPr="00BF7027" w:rsidRDefault="00784712" w:rsidP="006E68F8">
            <w:pPr>
              <w:pStyle w:val="a7"/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F7027">
              <w:rPr>
                <w:rFonts w:ascii="Times New Roman" w:hAnsi="Times New Roman"/>
                <w:sz w:val="24"/>
                <w:szCs w:val="24"/>
              </w:rPr>
              <w:t xml:space="preserve">Квадратные корни и степени </w:t>
            </w:r>
            <w:r w:rsidRPr="00BF7027">
              <w:rPr>
                <w:rFonts w:ascii="Times New Roman" w:hAnsi="Times New Roman"/>
                <w:sz w:val="24"/>
                <w:szCs w:val="24"/>
                <w:lang w:eastAsia="ru-RU"/>
              </w:rPr>
              <w:t>(№</w:t>
            </w: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</w:t>
            </w:r>
            <w:r w:rsidRPr="00BF7027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8 </w:t>
            </w:r>
            <w:r w:rsidRPr="00BF7027">
              <w:rPr>
                <w:rFonts w:ascii="Times New Roman" w:hAnsi="Times New Roman"/>
                <w:sz w:val="24"/>
                <w:szCs w:val="24"/>
              </w:rPr>
              <w:t>КИМ ОГЭ</w:t>
            </w:r>
            <w:r w:rsidRPr="00BF7027">
              <w:rPr>
                <w:rFonts w:ascii="Times New Roman" w:hAnsi="Times New Roman"/>
                <w:sz w:val="24"/>
                <w:szCs w:val="24"/>
                <w:lang w:eastAsia="ru-RU"/>
              </w:rPr>
              <w:t>)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4712" w:rsidRDefault="00784712" w:rsidP="006E68F8">
            <w:pPr>
              <w:spacing w:after="0" w:line="288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4712" w:rsidRDefault="00784712" w:rsidP="006E68F8">
            <w:pPr>
              <w:spacing w:after="0" w:line="288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784712" w:rsidRPr="00027515" w:rsidTr="006E68F8">
        <w:trPr>
          <w:trHeight w:val="374"/>
        </w:trPr>
        <w:tc>
          <w:tcPr>
            <w:tcW w:w="851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784712" w:rsidRPr="00BF7027" w:rsidRDefault="00784712" w:rsidP="006E68F8">
            <w:pPr>
              <w:spacing w:after="0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 w:rsidRPr="00BF7027">
              <w:rPr>
                <w:rFonts w:ascii="Times New Roman" w:eastAsia="Times New Roman" w:hAnsi="Times New Roman"/>
                <w:bCs/>
                <w:sz w:val="24"/>
                <w:szCs w:val="24"/>
              </w:rPr>
              <w:t>8</w:t>
            </w:r>
          </w:p>
        </w:tc>
        <w:tc>
          <w:tcPr>
            <w:tcW w:w="6378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784712" w:rsidRPr="00BF7027" w:rsidRDefault="00784712" w:rsidP="006E68F8">
            <w:pPr>
              <w:pStyle w:val="a7"/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F7027">
              <w:rPr>
                <w:rFonts w:ascii="Times New Roman" w:hAnsi="Times New Roman"/>
                <w:sz w:val="24"/>
                <w:szCs w:val="24"/>
              </w:rPr>
              <w:t xml:space="preserve">Расчёты по формулам </w:t>
            </w:r>
            <w:r w:rsidRPr="00BF7027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(№12 </w:t>
            </w:r>
            <w:r w:rsidRPr="00BF7027">
              <w:rPr>
                <w:rFonts w:ascii="Times New Roman" w:hAnsi="Times New Roman"/>
                <w:sz w:val="24"/>
                <w:szCs w:val="24"/>
              </w:rPr>
              <w:t>КИМ ОГЭ</w:t>
            </w:r>
            <w:r w:rsidRPr="00BF7027">
              <w:rPr>
                <w:rFonts w:ascii="Times New Roman" w:hAnsi="Times New Roman"/>
                <w:sz w:val="24"/>
                <w:szCs w:val="24"/>
                <w:lang w:eastAsia="ru-RU"/>
              </w:rPr>
              <w:t>)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4712" w:rsidRDefault="00784712" w:rsidP="006E68F8">
            <w:pPr>
              <w:spacing w:after="0" w:line="288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4712" w:rsidRDefault="00784712" w:rsidP="006E68F8">
            <w:pPr>
              <w:spacing w:after="0" w:line="288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784712" w:rsidRPr="00027515" w:rsidTr="006E68F8">
        <w:trPr>
          <w:trHeight w:val="374"/>
        </w:trPr>
        <w:tc>
          <w:tcPr>
            <w:tcW w:w="851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784712" w:rsidRPr="00BF7027" w:rsidRDefault="00784712" w:rsidP="006E68F8">
            <w:pPr>
              <w:spacing w:after="0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 w:rsidRPr="00BF7027">
              <w:rPr>
                <w:rFonts w:ascii="Times New Roman" w:eastAsia="Times New Roman" w:hAnsi="Times New Roman"/>
                <w:bCs/>
                <w:sz w:val="24"/>
                <w:szCs w:val="24"/>
              </w:rPr>
              <w:t>9</w:t>
            </w:r>
          </w:p>
        </w:tc>
        <w:tc>
          <w:tcPr>
            <w:tcW w:w="6378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784712" w:rsidRPr="00BF7027" w:rsidRDefault="00784712" w:rsidP="006E68F8">
            <w:pPr>
              <w:pStyle w:val="a7"/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F7027">
              <w:rPr>
                <w:rFonts w:ascii="Times New Roman" w:hAnsi="Times New Roman"/>
                <w:sz w:val="24"/>
                <w:szCs w:val="24"/>
              </w:rPr>
              <w:t>«Листы бумаги»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Pr="00BF7027">
              <w:rPr>
                <w:rFonts w:ascii="Times New Roman" w:hAnsi="Times New Roman"/>
                <w:sz w:val="24"/>
                <w:szCs w:val="24"/>
              </w:rPr>
              <w:t>«Печь для бани» (№ 1-5  КИМ ОГЭ)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4712" w:rsidRDefault="00784712" w:rsidP="006E68F8">
            <w:pPr>
              <w:spacing w:after="0" w:line="288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4712" w:rsidRDefault="00784712" w:rsidP="006E68F8">
            <w:pPr>
              <w:spacing w:after="0" w:line="288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784712" w:rsidRPr="00027515" w:rsidTr="006E68F8">
        <w:trPr>
          <w:trHeight w:val="374"/>
        </w:trPr>
        <w:tc>
          <w:tcPr>
            <w:tcW w:w="851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784712" w:rsidRPr="00BF7027" w:rsidRDefault="00784712" w:rsidP="006E68F8">
            <w:pPr>
              <w:spacing w:after="0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 w:rsidRPr="00BF7027">
              <w:rPr>
                <w:rFonts w:ascii="Times New Roman" w:eastAsia="Times New Roman" w:hAnsi="Times New Roman"/>
                <w:bCs/>
                <w:sz w:val="24"/>
                <w:szCs w:val="24"/>
              </w:rPr>
              <w:t>10</w:t>
            </w:r>
          </w:p>
        </w:tc>
        <w:tc>
          <w:tcPr>
            <w:tcW w:w="6378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784712" w:rsidRPr="00BF7027" w:rsidRDefault="00784712" w:rsidP="006E68F8">
            <w:pPr>
              <w:pStyle w:val="a7"/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F7027">
              <w:rPr>
                <w:rFonts w:ascii="Times New Roman" w:hAnsi="Times New Roman"/>
                <w:sz w:val="24"/>
                <w:szCs w:val="24"/>
              </w:rPr>
              <w:t xml:space="preserve">Уравнения </w:t>
            </w:r>
            <w:r w:rsidRPr="00BF7027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(№9 </w:t>
            </w:r>
            <w:r w:rsidRPr="00BF7027">
              <w:rPr>
                <w:rFonts w:ascii="Times New Roman" w:hAnsi="Times New Roman"/>
                <w:sz w:val="24"/>
                <w:szCs w:val="24"/>
              </w:rPr>
              <w:t>КИМ ОГЭ</w:t>
            </w:r>
            <w:r w:rsidRPr="00BF7027">
              <w:rPr>
                <w:rFonts w:ascii="Times New Roman" w:hAnsi="Times New Roman"/>
                <w:sz w:val="24"/>
                <w:szCs w:val="24"/>
                <w:lang w:eastAsia="ru-RU"/>
              </w:rPr>
              <w:t>)</w:t>
            </w:r>
            <w:r w:rsidRPr="00BF7027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4712" w:rsidRDefault="00784712" w:rsidP="006E68F8">
            <w:pPr>
              <w:spacing w:after="0" w:line="288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4712" w:rsidRDefault="00784712" w:rsidP="006E68F8">
            <w:pPr>
              <w:spacing w:after="0" w:line="288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784712" w:rsidRPr="00027515" w:rsidTr="006E68F8">
        <w:trPr>
          <w:trHeight w:val="374"/>
        </w:trPr>
        <w:tc>
          <w:tcPr>
            <w:tcW w:w="851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784712" w:rsidRPr="00BF7027" w:rsidRDefault="00784712" w:rsidP="006E68F8">
            <w:pPr>
              <w:spacing w:after="0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 w:rsidRPr="00BF7027">
              <w:rPr>
                <w:rFonts w:ascii="Times New Roman" w:eastAsia="Times New Roman" w:hAnsi="Times New Roman"/>
                <w:bCs/>
                <w:sz w:val="24"/>
                <w:szCs w:val="24"/>
              </w:rPr>
              <w:t>11</w:t>
            </w:r>
          </w:p>
        </w:tc>
        <w:tc>
          <w:tcPr>
            <w:tcW w:w="6378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784712" w:rsidRPr="00BF7027" w:rsidRDefault="00784712" w:rsidP="006E68F8">
            <w:pPr>
              <w:pStyle w:val="a7"/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F7027">
              <w:rPr>
                <w:rFonts w:ascii="Times New Roman" w:hAnsi="Times New Roman"/>
                <w:sz w:val="24"/>
                <w:szCs w:val="24"/>
              </w:rPr>
              <w:t>Уравнения</w:t>
            </w:r>
            <w:r>
              <w:rPr>
                <w:rFonts w:ascii="Times New Roman" w:hAnsi="Times New Roman"/>
                <w:sz w:val="24"/>
                <w:szCs w:val="24"/>
              </w:rPr>
              <w:t>. Системы уравнений</w:t>
            </w:r>
            <w:r w:rsidRPr="00BF702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(№20</w:t>
            </w:r>
            <w:r w:rsidRPr="00BF7027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</w:t>
            </w:r>
            <w:r w:rsidRPr="00BF7027">
              <w:rPr>
                <w:rFonts w:ascii="Times New Roman" w:hAnsi="Times New Roman"/>
                <w:sz w:val="24"/>
                <w:szCs w:val="24"/>
              </w:rPr>
              <w:t>КИМ ОГЭ</w:t>
            </w:r>
            <w:r w:rsidRPr="00BF7027">
              <w:rPr>
                <w:rFonts w:ascii="Times New Roman" w:hAnsi="Times New Roman"/>
                <w:sz w:val="24"/>
                <w:szCs w:val="24"/>
                <w:lang w:eastAsia="ru-RU"/>
              </w:rPr>
              <w:t>)</w:t>
            </w:r>
            <w:r w:rsidRPr="00BF7027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4712" w:rsidRDefault="00784712" w:rsidP="006E68F8">
            <w:pPr>
              <w:spacing w:after="0" w:line="288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4712" w:rsidRDefault="00784712" w:rsidP="006E68F8">
            <w:pPr>
              <w:spacing w:after="0" w:line="288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784712" w:rsidRPr="00027515" w:rsidTr="006E68F8">
        <w:trPr>
          <w:trHeight w:val="374"/>
        </w:trPr>
        <w:tc>
          <w:tcPr>
            <w:tcW w:w="851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784712" w:rsidRPr="00BF7027" w:rsidRDefault="00784712" w:rsidP="006E68F8">
            <w:pPr>
              <w:spacing w:after="0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 w:rsidRPr="00BF7027">
              <w:rPr>
                <w:rFonts w:ascii="Times New Roman" w:eastAsia="Times New Roman" w:hAnsi="Times New Roman"/>
                <w:bCs/>
                <w:sz w:val="24"/>
                <w:szCs w:val="24"/>
              </w:rPr>
              <w:t>12</w:t>
            </w:r>
          </w:p>
        </w:tc>
        <w:tc>
          <w:tcPr>
            <w:tcW w:w="6378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784712" w:rsidRPr="00BF7027" w:rsidRDefault="00784712" w:rsidP="006E68F8">
            <w:pPr>
              <w:pStyle w:val="a7"/>
              <w:spacing w:line="276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F7027">
              <w:rPr>
                <w:rFonts w:ascii="Times New Roman" w:hAnsi="Times New Roman"/>
                <w:sz w:val="24"/>
                <w:szCs w:val="24"/>
              </w:rPr>
              <w:t xml:space="preserve">Неравенства </w:t>
            </w:r>
            <w:r w:rsidRPr="00BF7027">
              <w:rPr>
                <w:rFonts w:ascii="Times New Roman" w:hAnsi="Times New Roman"/>
                <w:sz w:val="24"/>
                <w:szCs w:val="24"/>
                <w:lang w:eastAsia="ru-RU"/>
              </w:rPr>
              <w:t>(№13</w:t>
            </w:r>
            <w:r w:rsidRPr="00BF7027">
              <w:rPr>
                <w:rFonts w:ascii="Times New Roman" w:hAnsi="Times New Roman"/>
                <w:sz w:val="24"/>
                <w:szCs w:val="24"/>
              </w:rPr>
              <w:t xml:space="preserve"> КИМ ОГЭ</w:t>
            </w:r>
            <w:r w:rsidRPr="00BF7027">
              <w:rPr>
                <w:rFonts w:ascii="Times New Roman" w:hAnsi="Times New Roman"/>
                <w:sz w:val="24"/>
                <w:szCs w:val="24"/>
                <w:lang w:eastAsia="ru-RU"/>
              </w:rPr>
              <w:t>)</w:t>
            </w: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. </w:t>
            </w:r>
            <w:r w:rsidRPr="00BF7027">
              <w:rPr>
                <w:rFonts w:ascii="Times New Roman" w:hAnsi="Times New Roman"/>
                <w:sz w:val="24"/>
                <w:szCs w:val="24"/>
              </w:rPr>
              <w:t>«Тарифы» (№ 1-5  КИМ ОГЭ)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4712" w:rsidRDefault="00784712" w:rsidP="006E68F8">
            <w:pPr>
              <w:spacing w:after="0" w:line="288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4712" w:rsidRDefault="00784712" w:rsidP="006E68F8">
            <w:pPr>
              <w:spacing w:after="0" w:line="288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784712" w:rsidRPr="00027515" w:rsidTr="006E68F8">
        <w:trPr>
          <w:trHeight w:val="374"/>
        </w:trPr>
        <w:tc>
          <w:tcPr>
            <w:tcW w:w="851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784712" w:rsidRPr="00BF7027" w:rsidRDefault="00784712" w:rsidP="006E68F8">
            <w:pPr>
              <w:spacing w:after="0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 w:rsidRPr="00BF7027">
              <w:rPr>
                <w:rFonts w:ascii="Times New Roman" w:eastAsia="Times New Roman" w:hAnsi="Times New Roman"/>
                <w:bCs/>
                <w:sz w:val="24"/>
                <w:szCs w:val="24"/>
              </w:rPr>
              <w:t>13</w:t>
            </w:r>
          </w:p>
        </w:tc>
        <w:tc>
          <w:tcPr>
            <w:tcW w:w="6378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784712" w:rsidRPr="00BF7027" w:rsidRDefault="00784712" w:rsidP="006E68F8">
            <w:pPr>
              <w:pStyle w:val="a7"/>
              <w:spacing w:line="276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F7027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Тренировочная работа СтатГрад №2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4712" w:rsidRDefault="00784712" w:rsidP="006E68F8">
            <w:pPr>
              <w:spacing w:after="0" w:line="288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4712" w:rsidRDefault="00784712" w:rsidP="006E68F8">
            <w:pPr>
              <w:spacing w:after="0" w:line="288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784712" w:rsidRPr="00027515" w:rsidTr="006E68F8">
        <w:trPr>
          <w:trHeight w:val="374"/>
        </w:trPr>
        <w:tc>
          <w:tcPr>
            <w:tcW w:w="851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784712" w:rsidRPr="00BF7027" w:rsidRDefault="00784712" w:rsidP="006E68F8">
            <w:pPr>
              <w:spacing w:after="0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 w:rsidRPr="00BF7027">
              <w:rPr>
                <w:rFonts w:ascii="Times New Roman" w:eastAsia="Times New Roman" w:hAnsi="Times New Roman"/>
                <w:bCs/>
                <w:sz w:val="24"/>
                <w:szCs w:val="24"/>
              </w:rPr>
              <w:t>14</w:t>
            </w:r>
          </w:p>
        </w:tc>
        <w:tc>
          <w:tcPr>
            <w:tcW w:w="6378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784712" w:rsidRPr="00BF7027" w:rsidRDefault="00784712" w:rsidP="006E68F8">
            <w:pPr>
              <w:pStyle w:val="a7"/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F7027">
              <w:rPr>
                <w:rFonts w:ascii="Times New Roman" w:hAnsi="Times New Roman"/>
                <w:sz w:val="24"/>
                <w:szCs w:val="24"/>
              </w:rPr>
              <w:t>Неравенства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. Системы неравенств </w:t>
            </w: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(№20</w:t>
            </w:r>
            <w:r w:rsidRPr="00BF7027">
              <w:rPr>
                <w:rFonts w:ascii="Times New Roman" w:hAnsi="Times New Roman"/>
                <w:sz w:val="24"/>
                <w:szCs w:val="24"/>
              </w:rPr>
              <w:t xml:space="preserve"> КИМ ОГЭ</w:t>
            </w:r>
            <w:r w:rsidRPr="00BF7027">
              <w:rPr>
                <w:rFonts w:ascii="Times New Roman" w:hAnsi="Times New Roman"/>
                <w:sz w:val="24"/>
                <w:szCs w:val="24"/>
                <w:lang w:eastAsia="ru-RU"/>
              </w:rPr>
              <w:t>)</w:t>
            </w: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4712" w:rsidRDefault="00784712" w:rsidP="006E68F8">
            <w:pPr>
              <w:spacing w:after="0" w:line="288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4712" w:rsidRDefault="00784712" w:rsidP="006E68F8">
            <w:pPr>
              <w:spacing w:after="0" w:line="288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784712" w:rsidRPr="00027515" w:rsidTr="006E68F8">
        <w:trPr>
          <w:trHeight w:val="374"/>
        </w:trPr>
        <w:tc>
          <w:tcPr>
            <w:tcW w:w="851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784712" w:rsidRPr="00BF7027" w:rsidRDefault="00784712" w:rsidP="006E68F8">
            <w:pPr>
              <w:spacing w:after="0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 w:rsidRPr="00BF7027">
              <w:rPr>
                <w:rFonts w:ascii="Times New Roman" w:eastAsia="Times New Roman" w:hAnsi="Times New Roman"/>
                <w:bCs/>
                <w:sz w:val="24"/>
                <w:szCs w:val="24"/>
              </w:rPr>
              <w:t>15</w:t>
            </w:r>
          </w:p>
        </w:tc>
        <w:tc>
          <w:tcPr>
            <w:tcW w:w="6378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784712" w:rsidRPr="00BF7027" w:rsidRDefault="00784712" w:rsidP="006E68F8">
            <w:pPr>
              <w:pStyle w:val="a7"/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F7027">
              <w:rPr>
                <w:rFonts w:ascii="Times New Roman" w:hAnsi="Times New Roman"/>
                <w:sz w:val="24"/>
                <w:szCs w:val="24"/>
              </w:rPr>
              <w:t xml:space="preserve">Графики функций </w:t>
            </w:r>
            <w:r w:rsidRPr="00BF7027">
              <w:rPr>
                <w:rFonts w:ascii="Times New Roman" w:hAnsi="Times New Roman"/>
                <w:sz w:val="24"/>
                <w:szCs w:val="24"/>
                <w:lang w:eastAsia="ru-RU"/>
              </w:rPr>
              <w:t>(№11</w:t>
            </w:r>
            <w:r w:rsidRPr="00BF7027">
              <w:rPr>
                <w:rFonts w:ascii="Times New Roman" w:hAnsi="Times New Roman"/>
                <w:sz w:val="24"/>
                <w:szCs w:val="24"/>
              </w:rPr>
              <w:t xml:space="preserve"> КИМ ОГЭ</w:t>
            </w:r>
            <w:r w:rsidRPr="00BF7027">
              <w:rPr>
                <w:rFonts w:ascii="Times New Roman" w:hAnsi="Times New Roman"/>
                <w:sz w:val="24"/>
                <w:szCs w:val="24"/>
                <w:lang w:eastAsia="ru-RU"/>
              </w:rPr>
              <w:t>)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4712" w:rsidRDefault="00784712" w:rsidP="006E68F8">
            <w:pPr>
              <w:spacing w:after="0" w:line="288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4712" w:rsidRDefault="00784712" w:rsidP="006E68F8">
            <w:pPr>
              <w:spacing w:after="0" w:line="288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784712" w:rsidRPr="00027515" w:rsidTr="006E68F8">
        <w:trPr>
          <w:trHeight w:val="374"/>
        </w:trPr>
        <w:tc>
          <w:tcPr>
            <w:tcW w:w="851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784712" w:rsidRPr="00BF7027" w:rsidRDefault="00784712" w:rsidP="006E68F8">
            <w:pPr>
              <w:spacing w:after="0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 w:rsidRPr="00BF7027">
              <w:rPr>
                <w:rFonts w:ascii="Times New Roman" w:eastAsia="Times New Roman" w:hAnsi="Times New Roman"/>
                <w:bCs/>
                <w:sz w:val="24"/>
                <w:szCs w:val="24"/>
              </w:rPr>
              <w:t>16</w:t>
            </w:r>
          </w:p>
        </w:tc>
        <w:tc>
          <w:tcPr>
            <w:tcW w:w="6378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784712" w:rsidRPr="00BF7027" w:rsidRDefault="00784712" w:rsidP="006E68F8">
            <w:pPr>
              <w:pStyle w:val="a7"/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F7027">
              <w:rPr>
                <w:rFonts w:ascii="Times New Roman" w:hAnsi="Times New Roman"/>
                <w:sz w:val="24"/>
                <w:szCs w:val="24"/>
              </w:rPr>
              <w:t xml:space="preserve">Теория вероятностей и статистика </w:t>
            </w:r>
            <w:r w:rsidRPr="00BF7027">
              <w:rPr>
                <w:rFonts w:ascii="Times New Roman" w:hAnsi="Times New Roman"/>
                <w:sz w:val="24"/>
                <w:szCs w:val="24"/>
                <w:lang w:eastAsia="ru-RU"/>
              </w:rPr>
              <w:t>(№10</w:t>
            </w:r>
            <w:r w:rsidRPr="00BF7027">
              <w:rPr>
                <w:rFonts w:ascii="Times New Roman" w:hAnsi="Times New Roman"/>
                <w:sz w:val="24"/>
                <w:szCs w:val="24"/>
              </w:rPr>
              <w:t xml:space="preserve"> КИМ ОГЭ</w:t>
            </w:r>
            <w:r w:rsidRPr="00BF7027">
              <w:rPr>
                <w:rFonts w:ascii="Times New Roman" w:hAnsi="Times New Roman"/>
                <w:sz w:val="24"/>
                <w:szCs w:val="24"/>
                <w:lang w:eastAsia="ru-RU"/>
              </w:rPr>
              <w:t>)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4712" w:rsidRDefault="00784712" w:rsidP="006E68F8">
            <w:pPr>
              <w:spacing w:after="0" w:line="288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4712" w:rsidRDefault="00784712" w:rsidP="006E68F8">
            <w:pPr>
              <w:spacing w:after="0" w:line="288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784712" w:rsidRPr="00027515" w:rsidTr="006E68F8">
        <w:trPr>
          <w:trHeight w:val="374"/>
        </w:trPr>
        <w:tc>
          <w:tcPr>
            <w:tcW w:w="851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784712" w:rsidRPr="00BF7027" w:rsidRDefault="00784712" w:rsidP="006E68F8">
            <w:pPr>
              <w:spacing w:after="0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 w:rsidRPr="00BF7027">
              <w:rPr>
                <w:rFonts w:ascii="Times New Roman" w:eastAsia="Times New Roman" w:hAnsi="Times New Roman"/>
                <w:bCs/>
                <w:sz w:val="24"/>
                <w:szCs w:val="24"/>
              </w:rPr>
              <w:t>17</w:t>
            </w:r>
          </w:p>
        </w:tc>
        <w:tc>
          <w:tcPr>
            <w:tcW w:w="6378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784712" w:rsidRPr="00BF7027" w:rsidRDefault="00784712" w:rsidP="006E68F8">
            <w:pPr>
              <w:pStyle w:val="a7"/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Фигуры на клетчатой бумаги. Площадь многоугольника</w:t>
            </w:r>
            <w:r w:rsidRPr="00BF702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7027">
              <w:rPr>
                <w:rFonts w:ascii="Times New Roman" w:hAnsi="Times New Roman"/>
                <w:sz w:val="24"/>
                <w:szCs w:val="24"/>
                <w:lang w:eastAsia="ru-RU"/>
              </w:rPr>
              <w:t>(№18</w:t>
            </w:r>
            <w:r w:rsidRPr="00BF7027">
              <w:rPr>
                <w:rFonts w:ascii="Times New Roman" w:hAnsi="Times New Roman"/>
                <w:sz w:val="24"/>
                <w:szCs w:val="24"/>
              </w:rPr>
              <w:t xml:space="preserve"> КИМ ОГЭ</w:t>
            </w:r>
            <w:r w:rsidRPr="00BF7027">
              <w:rPr>
                <w:rFonts w:ascii="Times New Roman" w:hAnsi="Times New Roman"/>
                <w:sz w:val="24"/>
                <w:szCs w:val="24"/>
                <w:lang w:eastAsia="ru-RU"/>
              </w:rPr>
              <w:t>)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4712" w:rsidRDefault="00784712" w:rsidP="006E68F8">
            <w:pPr>
              <w:spacing w:after="0" w:line="288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4712" w:rsidRDefault="00784712" w:rsidP="006E68F8">
            <w:pPr>
              <w:spacing w:after="0" w:line="288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784712" w:rsidRPr="00027515" w:rsidTr="006E68F8">
        <w:trPr>
          <w:trHeight w:val="374"/>
        </w:trPr>
        <w:tc>
          <w:tcPr>
            <w:tcW w:w="851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784712" w:rsidRPr="00BF7027" w:rsidRDefault="00784712" w:rsidP="006E68F8">
            <w:pPr>
              <w:spacing w:after="0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 w:rsidRPr="00BF7027">
              <w:rPr>
                <w:rFonts w:ascii="Times New Roman" w:eastAsia="Times New Roman" w:hAnsi="Times New Roman"/>
                <w:bCs/>
                <w:sz w:val="24"/>
                <w:szCs w:val="24"/>
              </w:rPr>
              <w:t>18</w:t>
            </w:r>
          </w:p>
        </w:tc>
        <w:tc>
          <w:tcPr>
            <w:tcW w:w="6378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784712" w:rsidRPr="00BF7027" w:rsidRDefault="00784712" w:rsidP="006E68F8">
            <w:pPr>
              <w:pStyle w:val="a7"/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F7027">
              <w:rPr>
                <w:rFonts w:ascii="Times New Roman" w:hAnsi="Times New Roman"/>
                <w:sz w:val="24"/>
                <w:szCs w:val="24"/>
              </w:rPr>
              <w:t>«План местности», «Шины» (№ 1-5  КИМ ОГЭ)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4712" w:rsidRDefault="00784712" w:rsidP="006E68F8">
            <w:pPr>
              <w:spacing w:after="0" w:line="288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4712" w:rsidRDefault="00784712" w:rsidP="006E68F8">
            <w:pPr>
              <w:spacing w:after="0" w:line="288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784712" w:rsidRPr="00027515" w:rsidTr="006E68F8">
        <w:trPr>
          <w:trHeight w:val="374"/>
        </w:trPr>
        <w:tc>
          <w:tcPr>
            <w:tcW w:w="851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784712" w:rsidRPr="00BF7027" w:rsidRDefault="00784712" w:rsidP="006E68F8">
            <w:pPr>
              <w:spacing w:after="0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 w:rsidRPr="00BF7027">
              <w:rPr>
                <w:rFonts w:ascii="Times New Roman" w:eastAsia="Times New Roman" w:hAnsi="Times New Roman"/>
                <w:bCs/>
                <w:sz w:val="24"/>
                <w:szCs w:val="24"/>
              </w:rPr>
              <w:t>19</w:t>
            </w:r>
          </w:p>
        </w:tc>
        <w:tc>
          <w:tcPr>
            <w:tcW w:w="6378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784712" w:rsidRPr="00BF7027" w:rsidRDefault="00784712" w:rsidP="006E68F8">
            <w:pPr>
              <w:pStyle w:val="a7"/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F7027">
              <w:rPr>
                <w:rFonts w:ascii="Times New Roman" w:hAnsi="Times New Roman"/>
                <w:sz w:val="24"/>
                <w:szCs w:val="24"/>
              </w:rPr>
              <w:t xml:space="preserve">Окружность, круг и их элементы </w:t>
            </w:r>
            <w:r w:rsidRPr="00BF7027">
              <w:rPr>
                <w:rFonts w:ascii="Times New Roman" w:hAnsi="Times New Roman"/>
                <w:sz w:val="24"/>
                <w:szCs w:val="24"/>
                <w:lang w:eastAsia="ru-RU"/>
              </w:rPr>
              <w:t>(№16</w:t>
            </w:r>
            <w:r w:rsidRPr="00BF7027">
              <w:rPr>
                <w:rFonts w:ascii="Times New Roman" w:hAnsi="Times New Roman"/>
                <w:sz w:val="24"/>
                <w:szCs w:val="24"/>
              </w:rPr>
              <w:t xml:space="preserve"> КИМ ОГЭ</w:t>
            </w:r>
            <w:r w:rsidRPr="00BF7027">
              <w:rPr>
                <w:rFonts w:ascii="Times New Roman" w:hAnsi="Times New Roman"/>
                <w:sz w:val="24"/>
                <w:szCs w:val="24"/>
                <w:lang w:eastAsia="ru-RU"/>
              </w:rPr>
              <w:t>)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4712" w:rsidRDefault="00784712" w:rsidP="006E68F8">
            <w:pPr>
              <w:spacing w:after="0" w:line="288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4712" w:rsidRDefault="00784712" w:rsidP="006E68F8">
            <w:pPr>
              <w:spacing w:after="0" w:line="288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784712" w:rsidRPr="00027515" w:rsidTr="006E68F8">
        <w:trPr>
          <w:trHeight w:val="374"/>
        </w:trPr>
        <w:tc>
          <w:tcPr>
            <w:tcW w:w="851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784712" w:rsidRPr="00BF7027" w:rsidRDefault="00784712" w:rsidP="006E68F8">
            <w:pPr>
              <w:spacing w:after="0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 w:rsidRPr="00BF7027">
              <w:rPr>
                <w:rFonts w:ascii="Times New Roman" w:eastAsia="Times New Roman" w:hAnsi="Times New Roman"/>
                <w:bCs/>
                <w:sz w:val="24"/>
                <w:szCs w:val="24"/>
              </w:rPr>
              <w:t>20</w:t>
            </w:r>
          </w:p>
        </w:tc>
        <w:tc>
          <w:tcPr>
            <w:tcW w:w="6378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784712" w:rsidRPr="00BF7027" w:rsidRDefault="00784712" w:rsidP="006E68F8">
            <w:pPr>
              <w:pStyle w:val="a7"/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F7027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Тренировочная работа СтатГрад №3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4712" w:rsidRDefault="00784712" w:rsidP="006E68F8">
            <w:pPr>
              <w:spacing w:after="0" w:line="288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4712" w:rsidRDefault="00784712" w:rsidP="006E68F8">
            <w:pPr>
              <w:spacing w:after="0" w:line="288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784712" w:rsidRPr="00027515" w:rsidTr="006E68F8">
        <w:trPr>
          <w:trHeight w:val="374"/>
        </w:trPr>
        <w:tc>
          <w:tcPr>
            <w:tcW w:w="851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784712" w:rsidRPr="00BF7027" w:rsidRDefault="00784712" w:rsidP="006E68F8">
            <w:pPr>
              <w:spacing w:after="0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 w:rsidRPr="00BF7027">
              <w:rPr>
                <w:rFonts w:ascii="Times New Roman" w:eastAsia="Times New Roman" w:hAnsi="Times New Roman"/>
                <w:bCs/>
                <w:sz w:val="24"/>
                <w:szCs w:val="24"/>
              </w:rPr>
              <w:t>21</w:t>
            </w:r>
          </w:p>
        </w:tc>
        <w:tc>
          <w:tcPr>
            <w:tcW w:w="6378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784712" w:rsidRPr="00BF7027" w:rsidRDefault="00784712" w:rsidP="006E68F8">
            <w:pPr>
              <w:pStyle w:val="a7"/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F7027">
              <w:rPr>
                <w:rFonts w:ascii="Times New Roman" w:hAnsi="Times New Roman"/>
                <w:sz w:val="24"/>
                <w:szCs w:val="24"/>
              </w:rPr>
              <w:t xml:space="preserve">Треугольники </w:t>
            </w:r>
            <w:r w:rsidRPr="00BF7027">
              <w:rPr>
                <w:rFonts w:ascii="Times New Roman" w:hAnsi="Times New Roman"/>
                <w:sz w:val="24"/>
                <w:szCs w:val="24"/>
                <w:lang w:eastAsia="ru-RU"/>
              </w:rPr>
              <w:t>(№15</w:t>
            </w: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, 23 </w:t>
            </w:r>
            <w:r w:rsidRPr="00BF7027">
              <w:rPr>
                <w:rFonts w:ascii="Times New Roman" w:hAnsi="Times New Roman"/>
                <w:sz w:val="24"/>
                <w:szCs w:val="24"/>
              </w:rPr>
              <w:t xml:space="preserve"> КИМ ОГЭ</w:t>
            </w:r>
            <w:r w:rsidRPr="00BF7027">
              <w:rPr>
                <w:rFonts w:ascii="Times New Roman" w:hAnsi="Times New Roman"/>
                <w:sz w:val="24"/>
                <w:szCs w:val="24"/>
                <w:lang w:eastAsia="ru-RU"/>
              </w:rPr>
              <w:t>)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4712" w:rsidRDefault="00784712" w:rsidP="006E68F8">
            <w:pPr>
              <w:spacing w:after="0" w:line="288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4712" w:rsidRDefault="00784712" w:rsidP="006E68F8">
            <w:pPr>
              <w:spacing w:after="0" w:line="288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784712" w:rsidRPr="00027515" w:rsidTr="006E68F8">
        <w:trPr>
          <w:trHeight w:val="374"/>
        </w:trPr>
        <w:tc>
          <w:tcPr>
            <w:tcW w:w="851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784712" w:rsidRPr="00BF7027" w:rsidRDefault="00784712" w:rsidP="006E68F8">
            <w:pPr>
              <w:spacing w:after="0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 w:rsidRPr="00BF7027">
              <w:rPr>
                <w:rFonts w:ascii="Times New Roman" w:eastAsia="Times New Roman" w:hAnsi="Times New Roman"/>
                <w:bCs/>
                <w:sz w:val="24"/>
                <w:szCs w:val="24"/>
              </w:rPr>
              <w:t>22</w:t>
            </w:r>
          </w:p>
        </w:tc>
        <w:tc>
          <w:tcPr>
            <w:tcW w:w="6378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784712" w:rsidRPr="00BF7027" w:rsidRDefault="00784712" w:rsidP="006E68F8">
            <w:pPr>
              <w:pStyle w:val="a7"/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F7027">
              <w:rPr>
                <w:rFonts w:ascii="Times New Roman" w:hAnsi="Times New Roman"/>
                <w:sz w:val="24"/>
                <w:szCs w:val="24"/>
              </w:rPr>
              <w:t>«Зонт», «Теплица» (№ 1-5  КИМ ОГЭ)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4712" w:rsidRDefault="00784712" w:rsidP="006E68F8">
            <w:pPr>
              <w:spacing w:after="0" w:line="288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4712" w:rsidRDefault="00784712" w:rsidP="006E68F8">
            <w:pPr>
              <w:spacing w:after="0" w:line="288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784712" w:rsidRPr="00027515" w:rsidTr="006E68F8">
        <w:trPr>
          <w:trHeight w:val="374"/>
        </w:trPr>
        <w:tc>
          <w:tcPr>
            <w:tcW w:w="851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784712" w:rsidRPr="00BF7027" w:rsidRDefault="00784712" w:rsidP="006E68F8">
            <w:pPr>
              <w:spacing w:after="0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 w:rsidRPr="00BF7027">
              <w:rPr>
                <w:rFonts w:ascii="Times New Roman" w:eastAsia="Times New Roman" w:hAnsi="Times New Roman"/>
                <w:bCs/>
                <w:sz w:val="24"/>
                <w:szCs w:val="24"/>
              </w:rPr>
              <w:t>23</w:t>
            </w:r>
          </w:p>
        </w:tc>
        <w:tc>
          <w:tcPr>
            <w:tcW w:w="6378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784712" w:rsidRPr="00BF7027" w:rsidRDefault="00784712" w:rsidP="006E68F8">
            <w:pPr>
              <w:pStyle w:val="a7"/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F7027">
              <w:rPr>
                <w:rFonts w:ascii="Times New Roman" w:hAnsi="Times New Roman"/>
                <w:sz w:val="24"/>
                <w:szCs w:val="24"/>
              </w:rPr>
              <w:t xml:space="preserve">Четырехугольники </w:t>
            </w:r>
            <w:r w:rsidRPr="00BF7027">
              <w:rPr>
                <w:rFonts w:ascii="Times New Roman" w:hAnsi="Times New Roman"/>
                <w:sz w:val="24"/>
                <w:szCs w:val="24"/>
                <w:lang w:eastAsia="ru-RU"/>
              </w:rPr>
              <w:t>(№17</w:t>
            </w: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, 23</w:t>
            </w:r>
            <w:r w:rsidRPr="00BF7027">
              <w:rPr>
                <w:rFonts w:ascii="Times New Roman" w:hAnsi="Times New Roman"/>
                <w:sz w:val="24"/>
                <w:szCs w:val="24"/>
              </w:rPr>
              <w:t xml:space="preserve"> КИМ ОГЭ</w:t>
            </w:r>
            <w:r w:rsidRPr="00BF7027">
              <w:rPr>
                <w:rFonts w:ascii="Times New Roman" w:hAnsi="Times New Roman"/>
                <w:sz w:val="24"/>
                <w:szCs w:val="24"/>
                <w:lang w:eastAsia="ru-RU"/>
              </w:rPr>
              <w:t>)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4712" w:rsidRDefault="00784712" w:rsidP="006E68F8">
            <w:pPr>
              <w:spacing w:after="0" w:line="288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4712" w:rsidRDefault="00784712" w:rsidP="006E68F8">
            <w:pPr>
              <w:spacing w:after="0" w:line="288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784712" w:rsidRPr="00027515" w:rsidTr="006E68F8">
        <w:trPr>
          <w:trHeight w:val="374"/>
        </w:trPr>
        <w:tc>
          <w:tcPr>
            <w:tcW w:w="851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784712" w:rsidRPr="00BF7027" w:rsidRDefault="00784712" w:rsidP="006E68F8">
            <w:pPr>
              <w:spacing w:after="0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 w:rsidRPr="00BF7027">
              <w:rPr>
                <w:rFonts w:ascii="Times New Roman" w:eastAsia="Times New Roman" w:hAnsi="Times New Roman"/>
                <w:bCs/>
                <w:sz w:val="24"/>
                <w:szCs w:val="24"/>
              </w:rPr>
              <w:t>24</w:t>
            </w:r>
          </w:p>
        </w:tc>
        <w:tc>
          <w:tcPr>
            <w:tcW w:w="6378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784712" w:rsidRPr="00BF7027" w:rsidRDefault="00784712" w:rsidP="006E68F8">
            <w:pPr>
              <w:pStyle w:val="a7"/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F7027">
              <w:rPr>
                <w:rFonts w:ascii="Times New Roman" w:hAnsi="Times New Roman"/>
                <w:sz w:val="24"/>
                <w:szCs w:val="24"/>
              </w:rPr>
              <w:t>«Террасы», «ОСАГО» (№ 1-5  КИМ ОГЭ)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4712" w:rsidRDefault="00784712" w:rsidP="006E68F8">
            <w:pPr>
              <w:spacing w:after="0" w:line="288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4712" w:rsidRDefault="00784712" w:rsidP="006E68F8">
            <w:pPr>
              <w:spacing w:after="0" w:line="288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784712" w:rsidRPr="00027515" w:rsidTr="006E68F8">
        <w:trPr>
          <w:trHeight w:val="374"/>
        </w:trPr>
        <w:tc>
          <w:tcPr>
            <w:tcW w:w="851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784712" w:rsidRPr="00BF7027" w:rsidRDefault="00784712" w:rsidP="006E68F8">
            <w:pPr>
              <w:spacing w:after="0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 w:rsidRPr="00BF7027">
              <w:rPr>
                <w:rFonts w:ascii="Times New Roman" w:eastAsia="Times New Roman" w:hAnsi="Times New Roman"/>
                <w:bCs/>
                <w:sz w:val="24"/>
                <w:szCs w:val="24"/>
              </w:rPr>
              <w:t>25</w:t>
            </w:r>
          </w:p>
        </w:tc>
        <w:tc>
          <w:tcPr>
            <w:tcW w:w="6378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784712" w:rsidRPr="00BF7027" w:rsidRDefault="00784712" w:rsidP="006E68F8">
            <w:pPr>
              <w:pStyle w:val="a7"/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</w:t>
            </w:r>
            <w:r w:rsidRPr="00BF7027">
              <w:rPr>
                <w:rFonts w:ascii="Times New Roman" w:hAnsi="Times New Roman"/>
                <w:sz w:val="24"/>
                <w:szCs w:val="24"/>
              </w:rPr>
              <w:t xml:space="preserve">адачи на прогрессии </w:t>
            </w:r>
            <w:r w:rsidRPr="00BF7027">
              <w:rPr>
                <w:rFonts w:ascii="Times New Roman" w:hAnsi="Times New Roman"/>
                <w:sz w:val="24"/>
                <w:szCs w:val="24"/>
                <w:lang w:eastAsia="ru-RU"/>
              </w:rPr>
              <w:t>(№14</w:t>
            </w:r>
            <w:r w:rsidRPr="00BF7027">
              <w:rPr>
                <w:rFonts w:ascii="Times New Roman" w:hAnsi="Times New Roman"/>
                <w:sz w:val="24"/>
                <w:szCs w:val="24"/>
              </w:rPr>
              <w:t xml:space="preserve"> КИМ ОГЭ</w:t>
            </w:r>
            <w:r w:rsidRPr="00BF7027">
              <w:rPr>
                <w:rFonts w:ascii="Times New Roman" w:hAnsi="Times New Roman"/>
                <w:sz w:val="24"/>
                <w:szCs w:val="24"/>
                <w:lang w:eastAsia="ru-RU"/>
              </w:rPr>
              <w:t>)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4712" w:rsidRDefault="00784712" w:rsidP="006E68F8">
            <w:pPr>
              <w:spacing w:after="0" w:line="288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4712" w:rsidRDefault="00784712" w:rsidP="006E68F8">
            <w:pPr>
              <w:spacing w:after="0" w:line="288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784712" w:rsidRPr="00027515" w:rsidTr="006E68F8">
        <w:trPr>
          <w:trHeight w:val="374"/>
        </w:trPr>
        <w:tc>
          <w:tcPr>
            <w:tcW w:w="851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784712" w:rsidRPr="00BF7027" w:rsidRDefault="00784712" w:rsidP="006E68F8">
            <w:pPr>
              <w:spacing w:after="0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 w:rsidRPr="00BF7027">
              <w:rPr>
                <w:rFonts w:ascii="Times New Roman" w:eastAsia="Times New Roman" w:hAnsi="Times New Roman"/>
                <w:bCs/>
                <w:sz w:val="24"/>
                <w:szCs w:val="24"/>
              </w:rPr>
              <w:t>26</w:t>
            </w:r>
          </w:p>
        </w:tc>
        <w:tc>
          <w:tcPr>
            <w:tcW w:w="6378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784712" w:rsidRPr="00BF7027" w:rsidRDefault="00784712" w:rsidP="006E68F8">
            <w:pPr>
              <w:pStyle w:val="a7"/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F7027">
              <w:rPr>
                <w:rFonts w:ascii="Times New Roman" w:hAnsi="Times New Roman"/>
                <w:sz w:val="24"/>
                <w:szCs w:val="24"/>
              </w:rPr>
              <w:t xml:space="preserve">Анализ геометрических  высказываний </w:t>
            </w:r>
            <w:r w:rsidRPr="00BF7027">
              <w:rPr>
                <w:rFonts w:ascii="Times New Roman" w:hAnsi="Times New Roman"/>
                <w:sz w:val="24"/>
                <w:szCs w:val="24"/>
                <w:lang w:eastAsia="ru-RU"/>
              </w:rPr>
              <w:t>(№19</w:t>
            </w:r>
            <w:r w:rsidRPr="00BF7027">
              <w:rPr>
                <w:rFonts w:ascii="Times New Roman" w:hAnsi="Times New Roman"/>
                <w:sz w:val="24"/>
                <w:szCs w:val="24"/>
              </w:rPr>
              <w:t xml:space="preserve"> КИМ ОГЭ</w:t>
            </w:r>
            <w:r w:rsidRPr="00BF7027">
              <w:rPr>
                <w:rFonts w:ascii="Times New Roman" w:hAnsi="Times New Roman"/>
                <w:sz w:val="24"/>
                <w:szCs w:val="24"/>
                <w:lang w:eastAsia="ru-RU"/>
              </w:rPr>
              <w:t>)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4712" w:rsidRDefault="00784712" w:rsidP="006E68F8">
            <w:pPr>
              <w:spacing w:after="0" w:line="288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4712" w:rsidRDefault="00784712" w:rsidP="006E68F8">
            <w:pPr>
              <w:spacing w:after="0" w:line="288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784712" w:rsidRPr="00027515" w:rsidTr="006E68F8">
        <w:trPr>
          <w:trHeight w:val="374"/>
        </w:trPr>
        <w:tc>
          <w:tcPr>
            <w:tcW w:w="851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784712" w:rsidRPr="00BF7027" w:rsidRDefault="00784712" w:rsidP="006E68F8">
            <w:pPr>
              <w:spacing w:after="0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 w:rsidRPr="00BF7027">
              <w:rPr>
                <w:rFonts w:ascii="Times New Roman" w:eastAsia="Times New Roman" w:hAnsi="Times New Roman"/>
                <w:bCs/>
                <w:sz w:val="24"/>
                <w:szCs w:val="24"/>
              </w:rPr>
              <w:t>27</w:t>
            </w:r>
          </w:p>
        </w:tc>
        <w:tc>
          <w:tcPr>
            <w:tcW w:w="6378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784712" w:rsidRPr="00BF7027" w:rsidRDefault="00784712" w:rsidP="006E68F8">
            <w:pPr>
              <w:pStyle w:val="a7"/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F7027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Тренировочная работа СтатГрад №4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4712" w:rsidRDefault="00784712" w:rsidP="006E68F8">
            <w:pPr>
              <w:spacing w:after="0" w:line="288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4712" w:rsidRDefault="00784712" w:rsidP="006E68F8">
            <w:pPr>
              <w:spacing w:after="0" w:line="288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784712" w:rsidRPr="00027515" w:rsidTr="006E68F8">
        <w:trPr>
          <w:trHeight w:val="374"/>
        </w:trPr>
        <w:tc>
          <w:tcPr>
            <w:tcW w:w="851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784712" w:rsidRPr="00BF7027" w:rsidRDefault="00784712" w:rsidP="006E68F8">
            <w:pPr>
              <w:spacing w:after="0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 w:rsidRPr="00BF7027">
              <w:rPr>
                <w:rFonts w:ascii="Times New Roman" w:eastAsia="Times New Roman" w:hAnsi="Times New Roman"/>
                <w:bCs/>
                <w:sz w:val="24"/>
                <w:szCs w:val="24"/>
              </w:rPr>
              <w:t>28</w:t>
            </w:r>
          </w:p>
        </w:tc>
        <w:tc>
          <w:tcPr>
            <w:tcW w:w="6378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784712" w:rsidRPr="00BF7027" w:rsidRDefault="00784712" w:rsidP="006E68F8">
            <w:pPr>
              <w:pStyle w:val="a7"/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F7027">
              <w:rPr>
                <w:rFonts w:ascii="Times New Roman" w:hAnsi="Times New Roman"/>
                <w:sz w:val="24"/>
                <w:szCs w:val="24"/>
              </w:rPr>
              <w:t xml:space="preserve">Решение текстовой задачи на движение по суше, по воде, по окружности </w:t>
            </w:r>
            <w:r w:rsidRPr="00BF7027">
              <w:rPr>
                <w:rFonts w:ascii="Times New Roman" w:hAnsi="Times New Roman"/>
                <w:sz w:val="24"/>
                <w:szCs w:val="24"/>
                <w:lang w:eastAsia="ru-RU"/>
              </w:rPr>
              <w:t>(№ 21</w:t>
            </w: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</w:t>
            </w:r>
            <w:r w:rsidRPr="00BF7027">
              <w:rPr>
                <w:rFonts w:ascii="Times New Roman" w:hAnsi="Times New Roman"/>
                <w:sz w:val="24"/>
                <w:szCs w:val="24"/>
              </w:rPr>
              <w:t>КИМ ОГЭ</w:t>
            </w:r>
            <w:r w:rsidRPr="00BF7027">
              <w:rPr>
                <w:rFonts w:ascii="Times New Roman" w:hAnsi="Times New Roman"/>
                <w:sz w:val="24"/>
                <w:szCs w:val="24"/>
                <w:lang w:eastAsia="ru-RU"/>
              </w:rPr>
              <w:t>)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4712" w:rsidRDefault="00784712" w:rsidP="006E68F8">
            <w:pPr>
              <w:spacing w:after="0" w:line="288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4712" w:rsidRDefault="00784712" w:rsidP="006E68F8">
            <w:pPr>
              <w:spacing w:after="0" w:line="288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784712" w:rsidRPr="00027515" w:rsidTr="006E68F8">
        <w:trPr>
          <w:trHeight w:val="374"/>
        </w:trPr>
        <w:tc>
          <w:tcPr>
            <w:tcW w:w="851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784712" w:rsidRPr="00BF7027" w:rsidRDefault="00784712" w:rsidP="006E68F8">
            <w:pPr>
              <w:spacing w:after="0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 w:rsidRPr="00BF7027">
              <w:rPr>
                <w:rFonts w:ascii="Times New Roman" w:eastAsia="Times New Roman" w:hAnsi="Times New Roman"/>
                <w:bCs/>
                <w:sz w:val="24"/>
                <w:szCs w:val="24"/>
              </w:rPr>
              <w:t>29</w:t>
            </w:r>
          </w:p>
        </w:tc>
        <w:tc>
          <w:tcPr>
            <w:tcW w:w="6378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784712" w:rsidRPr="00BF7027" w:rsidRDefault="00784712" w:rsidP="006E68F8">
            <w:pPr>
              <w:pStyle w:val="a7"/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F7027">
              <w:rPr>
                <w:rFonts w:ascii="Times New Roman" w:hAnsi="Times New Roman"/>
                <w:sz w:val="24"/>
                <w:szCs w:val="24"/>
              </w:rPr>
              <w:t xml:space="preserve">Решение текстовой задачи на совместную работу, относительное движение </w:t>
            </w:r>
            <w:r w:rsidRPr="00BF7027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(№ 21 </w:t>
            </w:r>
            <w:r w:rsidRPr="00BF7027">
              <w:rPr>
                <w:rFonts w:ascii="Times New Roman" w:hAnsi="Times New Roman"/>
                <w:sz w:val="24"/>
                <w:szCs w:val="24"/>
              </w:rPr>
              <w:t>КИМ ОГЭ</w:t>
            </w:r>
            <w:r w:rsidRPr="00BF7027">
              <w:rPr>
                <w:rFonts w:ascii="Times New Roman" w:hAnsi="Times New Roman"/>
                <w:sz w:val="24"/>
                <w:szCs w:val="24"/>
                <w:lang w:eastAsia="ru-RU"/>
              </w:rPr>
              <w:t>)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4712" w:rsidRDefault="00784712" w:rsidP="006E68F8">
            <w:pPr>
              <w:spacing w:after="0" w:line="288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4712" w:rsidRDefault="00784712" w:rsidP="006E68F8">
            <w:pPr>
              <w:spacing w:after="0" w:line="288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784712" w:rsidRPr="00027515" w:rsidTr="006E68F8">
        <w:trPr>
          <w:trHeight w:val="374"/>
        </w:trPr>
        <w:tc>
          <w:tcPr>
            <w:tcW w:w="851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784712" w:rsidRPr="00BF7027" w:rsidRDefault="00784712" w:rsidP="006E68F8">
            <w:pPr>
              <w:spacing w:after="0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 w:rsidRPr="00BF7027">
              <w:rPr>
                <w:rFonts w:ascii="Times New Roman" w:eastAsia="Times New Roman" w:hAnsi="Times New Roman"/>
                <w:bCs/>
                <w:sz w:val="24"/>
                <w:szCs w:val="24"/>
              </w:rPr>
              <w:lastRenderedPageBreak/>
              <w:t>30</w:t>
            </w:r>
          </w:p>
        </w:tc>
        <w:tc>
          <w:tcPr>
            <w:tcW w:w="6378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784712" w:rsidRPr="00BF7027" w:rsidRDefault="00784712" w:rsidP="006E68F8">
            <w:pPr>
              <w:pStyle w:val="a7"/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F7027">
              <w:rPr>
                <w:rFonts w:ascii="Times New Roman" w:hAnsi="Times New Roman"/>
                <w:sz w:val="24"/>
                <w:szCs w:val="24"/>
              </w:rPr>
              <w:t xml:space="preserve">Решение текстовой задачи на проценты </w:t>
            </w:r>
            <w:r w:rsidRPr="00BF7027">
              <w:rPr>
                <w:rFonts w:ascii="Times New Roman" w:hAnsi="Times New Roman"/>
                <w:sz w:val="24"/>
                <w:szCs w:val="24"/>
                <w:lang w:eastAsia="ru-RU"/>
              </w:rPr>
              <w:t>(№21</w:t>
            </w:r>
            <w:r w:rsidRPr="00BF7027">
              <w:rPr>
                <w:rFonts w:ascii="Times New Roman" w:hAnsi="Times New Roman"/>
                <w:sz w:val="24"/>
                <w:szCs w:val="24"/>
              </w:rPr>
              <w:t xml:space="preserve"> КИМ ОГЭ</w:t>
            </w:r>
            <w:r w:rsidRPr="00BF7027">
              <w:rPr>
                <w:rFonts w:ascii="Times New Roman" w:hAnsi="Times New Roman"/>
                <w:sz w:val="24"/>
                <w:szCs w:val="24"/>
                <w:lang w:eastAsia="ru-RU"/>
              </w:rPr>
              <w:t>)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4712" w:rsidRDefault="00784712" w:rsidP="006E68F8">
            <w:pPr>
              <w:spacing w:after="0" w:line="288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4712" w:rsidRDefault="00784712" w:rsidP="006E68F8">
            <w:pPr>
              <w:spacing w:after="0" w:line="288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784712" w:rsidRPr="00027515" w:rsidTr="006E68F8">
        <w:trPr>
          <w:trHeight w:val="374"/>
        </w:trPr>
        <w:tc>
          <w:tcPr>
            <w:tcW w:w="851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784712" w:rsidRPr="00BF7027" w:rsidRDefault="00784712" w:rsidP="006E68F8">
            <w:pPr>
              <w:spacing w:after="0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 w:rsidRPr="00BF7027">
              <w:rPr>
                <w:rFonts w:ascii="Times New Roman" w:eastAsia="Times New Roman" w:hAnsi="Times New Roman"/>
                <w:bCs/>
                <w:sz w:val="24"/>
                <w:szCs w:val="24"/>
              </w:rPr>
              <w:t>31</w:t>
            </w:r>
          </w:p>
        </w:tc>
        <w:tc>
          <w:tcPr>
            <w:tcW w:w="6378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784712" w:rsidRPr="00BF7027" w:rsidRDefault="00784712" w:rsidP="006E68F8">
            <w:pPr>
              <w:pStyle w:val="a7"/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F7027">
              <w:rPr>
                <w:rFonts w:ascii="Times New Roman" w:hAnsi="Times New Roman"/>
                <w:sz w:val="24"/>
                <w:szCs w:val="24"/>
              </w:rPr>
              <w:t xml:space="preserve">Построение графика сложной функции </w:t>
            </w:r>
            <w:r w:rsidRPr="00BF7027">
              <w:rPr>
                <w:rFonts w:ascii="Times New Roman" w:hAnsi="Times New Roman"/>
                <w:sz w:val="24"/>
                <w:szCs w:val="24"/>
                <w:lang w:eastAsia="ru-RU"/>
              </w:rPr>
              <w:t>(№22</w:t>
            </w:r>
            <w:r w:rsidRPr="00BF7027">
              <w:rPr>
                <w:rFonts w:ascii="Times New Roman" w:hAnsi="Times New Roman"/>
                <w:sz w:val="24"/>
                <w:szCs w:val="24"/>
              </w:rPr>
              <w:t xml:space="preserve"> КИМ ОГЭ</w:t>
            </w:r>
            <w:r w:rsidRPr="00BF7027">
              <w:rPr>
                <w:rFonts w:ascii="Times New Roman" w:hAnsi="Times New Roman"/>
                <w:sz w:val="24"/>
                <w:szCs w:val="24"/>
                <w:lang w:eastAsia="ru-RU"/>
              </w:rPr>
              <w:t>)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4712" w:rsidRDefault="00784712" w:rsidP="006E68F8">
            <w:pPr>
              <w:spacing w:after="0" w:line="288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4712" w:rsidRDefault="00784712" w:rsidP="006E68F8">
            <w:pPr>
              <w:spacing w:after="0" w:line="288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784712" w:rsidRPr="00027515" w:rsidTr="006E68F8">
        <w:trPr>
          <w:trHeight w:val="374"/>
        </w:trPr>
        <w:tc>
          <w:tcPr>
            <w:tcW w:w="851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784712" w:rsidRPr="00BF7027" w:rsidRDefault="00784712" w:rsidP="006E68F8">
            <w:pPr>
              <w:spacing w:after="0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 w:rsidRPr="00BF7027">
              <w:rPr>
                <w:rFonts w:ascii="Times New Roman" w:eastAsia="Times New Roman" w:hAnsi="Times New Roman"/>
                <w:bCs/>
                <w:sz w:val="24"/>
                <w:szCs w:val="24"/>
              </w:rPr>
              <w:t>32</w:t>
            </w:r>
          </w:p>
        </w:tc>
        <w:tc>
          <w:tcPr>
            <w:tcW w:w="6378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784712" w:rsidRPr="00BF7027" w:rsidRDefault="00784712" w:rsidP="006E68F8">
            <w:pPr>
              <w:pStyle w:val="a7"/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F7027">
              <w:rPr>
                <w:rFonts w:ascii="Times New Roman" w:hAnsi="Times New Roman"/>
                <w:sz w:val="24"/>
                <w:szCs w:val="24"/>
              </w:rPr>
              <w:t xml:space="preserve">Построение графика сложной функции </w:t>
            </w:r>
            <w:r w:rsidRPr="00BF7027">
              <w:rPr>
                <w:rFonts w:ascii="Times New Roman" w:hAnsi="Times New Roman"/>
                <w:sz w:val="24"/>
                <w:szCs w:val="24"/>
                <w:lang w:eastAsia="ru-RU"/>
              </w:rPr>
              <w:t>(№22</w:t>
            </w:r>
            <w:r w:rsidRPr="00BF7027">
              <w:rPr>
                <w:rFonts w:ascii="Times New Roman" w:hAnsi="Times New Roman"/>
                <w:sz w:val="24"/>
                <w:szCs w:val="24"/>
              </w:rPr>
              <w:t xml:space="preserve"> КИМ ОГЭ</w:t>
            </w:r>
            <w:r w:rsidRPr="00BF7027">
              <w:rPr>
                <w:rFonts w:ascii="Times New Roman" w:hAnsi="Times New Roman"/>
                <w:sz w:val="24"/>
                <w:szCs w:val="24"/>
                <w:lang w:eastAsia="ru-RU"/>
              </w:rPr>
              <w:t>)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4712" w:rsidRDefault="00784712" w:rsidP="006E68F8">
            <w:pPr>
              <w:spacing w:after="0" w:line="288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4712" w:rsidRDefault="00784712" w:rsidP="006E68F8">
            <w:pPr>
              <w:spacing w:after="0" w:line="288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784712" w:rsidRPr="00027515" w:rsidTr="006E68F8">
        <w:trPr>
          <w:trHeight w:val="374"/>
        </w:trPr>
        <w:tc>
          <w:tcPr>
            <w:tcW w:w="851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784712" w:rsidRPr="00BF7027" w:rsidRDefault="00784712" w:rsidP="006E68F8">
            <w:pPr>
              <w:spacing w:after="0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</w:rPr>
              <w:t>33</w:t>
            </w:r>
          </w:p>
        </w:tc>
        <w:tc>
          <w:tcPr>
            <w:tcW w:w="6378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784712" w:rsidRPr="00BF7027" w:rsidRDefault="00784712" w:rsidP="006E68F8">
            <w:pPr>
              <w:pStyle w:val="a7"/>
              <w:spacing w:line="276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F7027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Тренировочная работа СтатГрад №5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4712" w:rsidRDefault="00784712" w:rsidP="006E68F8">
            <w:pPr>
              <w:spacing w:after="0" w:line="288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4712" w:rsidRDefault="00784712" w:rsidP="006E68F8">
            <w:pPr>
              <w:spacing w:after="0" w:line="288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784712" w:rsidRPr="00027515" w:rsidTr="006E68F8">
        <w:trPr>
          <w:trHeight w:val="374"/>
        </w:trPr>
        <w:tc>
          <w:tcPr>
            <w:tcW w:w="851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784712" w:rsidRDefault="00784712" w:rsidP="006E68F8">
            <w:pPr>
              <w:spacing w:after="0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</w:rPr>
              <w:t>34</w:t>
            </w:r>
          </w:p>
        </w:tc>
        <w:tc>
          <w:tcPr>
            <w:tcW w:w="6378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784712" w:rsidRPr="00154995" w:rsidRDefault="00784712" w:rsidP="006E68F8">
            <w:pPr>
              <w:pStyle w:val="a7"/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154995">
              <w:rPr>
                <w:rFonts w:ascii="Times New Roman" w:hAnsi="Times New Roman"/>
                <w:sz w:val="24"/>
                <w:szCs w:val="24"/>
                <w:lang w:eastAsia="ru-RU"/>
              </w:rPr>
              <w:t>Итоговый урок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4712" w:rsidRDefault="00784712" w:rsidP="006E68F8">
            <w:pPr>
              <w:spacing w:after="0" w:line="288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4712" w:rsidRDefault="00784712" w:rsidP="006E68F8">
            <w:pPr>
              <w:spacing w:after="0" w:line="288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</w:tbl>
    <w:p w:rsidR="00784712" w:rsidRDefault="00784712" w:rsidP="00784712">
      <w:pPr>
        <w:suppressAutoHyphens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784712" w:rsidRDefault="00784712" w:rsidP="00784712">
      <w:pPr>
        <w:suppressAutoHyphens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784712" w:rsidRDefault="00784712" w:rsidP="00784712">
      <w:pPr>
        <w:suppressAutoHyphens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8D4719" w:rsidRPr="00C95408" w:rsidRDefault="008D4719" w:rsidP="008D4719">
      <w:pPr>
        <w:tabs>
          <w:tab w:val="left" w:pos="1064"/>
        </w:tabs>
        <w:suppressAutoHyphens/>
        <w:spacing w:after="0" w:line="360" w:lineRule="auto"/>
        <w:ind w:right="-26" w:firstLine="728"/>
        <w:jc w:val="center"/>
        <w:rPr>
          <w:rFonts w:eastAsia="Times New Roman"/>
          <w:b/>
          <w:sz w:val="24"/>
          <w:lang w:eastAsia="ar-SA"/>
        </w:rPr>
      </w:pPr>
    </w:p>
    <w:p w:rsidR="008D4719" w:rsidRPr="00681E8B" w:rsidRDefault="008D4719" w:rsidP="008D4719">
      <w:pPr>
        <w:tabs>
          <w:tab w:val="left" w:pos="1064"/>
          <w:tab w:val="left" w:pos="4111"/>
          <w:tab w:val="left" w:pos="4678"/>
        </w:tabs>
        <w:suppressAutoHyphens/>
        <w:spacing w:after="0" w:line="360" w:lineRule="auto"/>
        <w:ind w:right="-26" w:firstLine="728"/>
        <w:jc w:val="center"/>
        <w:rPr>
          <w:rFonts w:ascii="Times New Roman" w:eastAsia="Times New Roman" w:hAnsi="Times New Roman"/>
          <w:b/>
          <w:sz w:val="24"/>
          <w:szCs w:val="24"/>
          <w:lang w:eastAsia="ar-SA"/>
        </w:rPr>
      </w:pPr>
    </w:p>
    <w:p w:rsidR="008D4719" w:rsidRPr="00681E8B" w:rsidRDefault="008D4719" w:rsidP="008D4719">
      <w:pPr>
        <w:tabs>
          <w:tab w:val="left" w:pos="1064"/>
          <w:tab w:val="left" w:pos="4111"/>
          <w:tab w:val="left" w:pos="4678"/>
        </w:tabs>
        <w:suppressAutoHyphens/>
        <w:spacing w:after="0" w:line="360" w:lineRule="auto"/>
        <w:ind w:right="-26" w:firstLine="728"/>
        <w:jc w:val="center"/>
        <w:rPr>
          <w:rFonts w:ascii="Times New Roman" w:eastAsia="Times New Roman" w:hAnsi="Times New Roman"/>
          <w:b/>
          <w:sz w:val="24"/>
          <w:szCs w:val="24"/>
          <w:lang w:eastAsia="ar-SA"/>
        </w:rPr>
      </w:pPr>
    </w:p>
    <w:p w:rsidR="00C95408" w:rsidRDefault="00C95408" w:rsidP="008D4719">
      <w:pPr>
        <w:suppressAutoHyphens/>
        <w:spacing w:after="0" w:line="240" w:lineRule="auto"/>
        <w:jc w:val="center"/>
        <w:outlineLvl w:val="0"/>
        <w:rPr>
          <w:rFonts w:ascii="Times New Roman" w:eastAsia="Times New Roman" w:hAnsi="Times New Roman" w:cs="Mangal"/>
          <w:sz w:val="28"/>
          <w:szCs w:val="28"/>
          <w:lang w:eastAsia="ar-SA"/>
        </w:rPr>
        <w:sectPr w:rsidR="00C95408" w:rsidSect="00823229">
          <w:footerReference w:type="default" r:id="rId49"/>
          <w:pgSz w:w="11906" w:h="16838"/>
          <w:pgMar w:top="993" w:right="849" w:bottom="709" w:left="1276" w:header="720" w:footer="720" w:gutter="0"/>
          <w:cols w:space="720"/>
          <w:docGrid w:linePitch="360"/>
        </w:sectPr>
      </w:pPr>
    </w:p>
    <w:p w:rsidR="00DE4DF5" w:rsidRDefault="00DE4DF5" w:rsidP="00784712">
      <w:pPr>
        <w:suppressAutoHyphens/>
        <w:spacing w:after="0" w:line="240" w:lineRule="auto"/>
        <w:outlineLvl w:val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sectPr w:rsidR="00DE4DF5" w:rsidSect="00BF7027">
      <w:pgSz w:w="11906" w:h="16838"/>
      <w:pgMar w:top="993" w:right="849" w:bottom="709" w:left="1276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409DF" w:rsidRDefault="007409DF">
      <w:pPr>
        <w:spacing w:after="0" w:line="240" w:lineRule="auto"/>
      </w:pPr>
      <w:r>
        <w:separator/>
      </w:r>
    </w:p>
  </w:endnote>
  <w:endnote w:type="continuationSeparator" w:id="0">
    <w:p w:rsidR="007409DF" w:rsidRDefault="007409D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Mangal">
    <w:panose1 w:val="00000400000000000000"/>
    <w:charset w:val="01"/>
    <w:family w:val="roman"/>
    <w:notTrueType/>
    <w:pitch w:val="variable"/>
    <w:sig w:usb0="00002000" w:usb1="00000000" w:usb2="00000000" w:usb3="00000000" w:csb0="00000000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DejaVu Sans">
    <w:altName w:val="Arial"/>
    <w:charset w:val="CC"/>
    <w:family w:val="swiss"/>
    <w:pitch w:val="variable"/>
    <w:sig w:usb0="00000000" w:usb1="D200FDFF" w:usb2="0A04602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23705" w:rsidRDefault="00F23705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409DF" w:rsidRDefault="007409DF">
      <w:pPr>
        <w:spacing w:after="0" w:line="240" w:lineRule="auto"/>
      </w:pPr>
      <w:r>
        <w:separator/>
      </w:r>
    </w:p>
  </w:footnote>
  <w:footnote w:type="continuationSeparator" w:id="0">
    <w:p w:rsidR="007409DF" w:rsidRDefault="007409D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E9345C"/>
    <w:multiLevelType w:val="hybridMultilevel"/>
    <w:tmpl w:val="C75CAE5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0F3B07B7"/>
    <w:multiLevelType w:val="hybridMultilevel"/>
    <w:tmpl w:val="3C46B4B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09D78E8"/>
    <w:multiLevelType w:val="hybridMultilevel"/>
    <w:tmpl w:val="4B707C2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12E76B95"/>
    <w:multiLevelType w:val="hybridMultilevel"/>
    <w:tmpl w:val="1D8CE2E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53011B9"/>
    <w:multiLevelType w:val="hybridMultilevel"/>
    <w:tmpl w:val="1B3C1DB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 w15:restartNumberingAfterBreak="0">
    <w:nsid w:val="178A4A17"/>
    <w:multiLevelType w:val="hybridMultilevel"/>
    <w:tmpl w:val="30245F8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1C565556"/>
    <w:multiLevelType w:val="hybridMultilevel"/>
    <w:tmpl w:val="2FE855F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319F5B79"/>
    <w:multiLevelType w:val="hybridMultilevel"/>
    <w:tmpl w:val="D674CA8E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8F004AC"/>
    <w:multiLevelType w:val="hybridMultilevel"/>
    <w:tmpl w:val="B3BCAB3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EE225DD"/>
    <w:multiLevelType w:val="hybridMultilevel"/>
    <w:tmpl w:val="03EEFE6E"/>
    <w:lvl w:ilvl="0" w:tplc="0419000F">
      <w:start w:val="1"/>
      <w:numFmt w:val="decimal"/>
      <w:lvlText w:val="%1."/>
      <w:lvlJc w:val="left"/>
      <w:pPr>
        <w:ind w:left="1500" w:hanging="360"/>
      </w:pPr>
    </w:lvl>
    <w:lvl w:ilvl="1" w:tplc="04190019" w:tentative="1">
      <w:start w:val="1"/>
      <w:numFmt w:val="lowerLetter"/>
      <w:lvlText w:val="%2."/>
      <w:lvlJc w:val="left"/>
      <w:pPr>
        <w:ind w:left="2220" w:hanging="360"/>
      </w:pPr>
    </w:lvl>
    <w:lvl w:ilvl="2" w:tplc="0419001B" w:tentative="1">
      <w:start w:val="1"/>
      <w:numFmt w:val="lowerRoman"/>
      <w:lvlText w:val="%3."/>
      <w:lvlJc w:val="right"/>
      <w:pPr>
        <w:ind w:left="2940" w:hanging="180"/>
      </w:pPr>
    </w:lvl>
    <w:lvl w:ilvl="3" w:tplc="0419000F" w:tentative="1">
      <w:start w:val="1"/>
      <w:numFmt w:val="decimal"/>
      <w:lvlText w:val="%4."/>
      <w:lvlJc w:val="left"/>
      <w:pPr>
        <w:ind w:left="3660" w:hanging="360"/>
      </w:pPr>
    </w:lvl>
    <w:lvl w:ilvl="4" w:tplc="04190019" w:tentative="1">
      <w:start w:val="1"/>
      <w:numFmt w:val="lowerLetter"/>
      <w:lvlText w:val="%5."/>
      <w:lvlJc w:val="left"/>
      <w:pPr>
        <w:ind w:left="4380" w:hanging="360"/>
      </w:pPr>
    </w:lvl>
    <w:lvl w:ilvl="5" w:tplc="0419001B" w:tentative="1">
      <w:start w:val="1"/>
      <w:numFmt w:val="lowerRoman"/>
      <w:lvlText w:val="%6."/>
      <w:lvlJc w:val="right"/>
      <w:pPr>
        <w:ind w:left="5100" w:hanging="180"/>
      </w:pPr>
    </w:lvl>
    <w:lvl w:ilvl="6" w:tplc="0419000F" w:tentative="1">
      <w:start w:val="1"/>
      <w:numFmt w:val="decimal"/>
      <w:lvlText w:val="%7."/>
      <w:lvlJc w:val="left"/>
      <w:pPr>
        <w:ind w:left="5820" w:hanging="360"/>
      </w:pPr>
    </w:lvl>
    <w:lvl w:ilvl="7" w:tplc="04190019" w:tentative="1">
      <w:start w:val="1"/>
      <w:numFmt w:val="lowerLetter"/>
      <w:lvlText w:val="%8."/>
      <w:lvlJc w:val="left"/>
      <w:pPr>
        <w:ind w:left="6540" w:hanging="360"/>
      </w:pPr>
    </w:lvl>
    <w:lvl w:ilvl="8" w:tplc="0419001B" w:tentative="1">
      <w:start w:val="1"/>
      <w:numFmt w:val="lowerRoman"/>
      <w:lvlText w:val="%9."/>
      <w:lvlJc w:val="right"/>
      <w:pPr>
        <w:ind w:left="7260" w:hanging="180"/>
      </w:pPr>
    </w:lvl>
  </w:abstractNum>
  <w:abstractNum w:abstractNumId="10" w15:restartNumberingAfterBreak="0">
    <w:nsid w:val="43F67BBC"/>
    <w:multiLevelType w:val="hybridMultilevel"/>
    <w:tmpl w:val="3BB0385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74BA483C"/>
    <w:multiLevelType w:val="multilevel"/>
    <w:tmpl w:val="C41E464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7C8B2758"/>
    <w:multiLevelType w:val="hybridMultilevel"/>
    <w:tmpl w:val="EA64A74C"/>
    <w:lvl w:ilvl="0" w:tplc="4078CA36">
      <w:start w:val="2"/>
      <w:numFmt w:val="decimal"/>
      <w:lvlText w:val="%1."/>
      <w:lvlJc w:val="left"/>
      <w:pPr>
        <w:ind w:left="720" w:hanging="360"/>
      </w:pPr>
      <w:rPr>
        <w:rFonts w:eastAsia="Calibri" w:hint="default"/>
        <w:b/>
        <w:color w:val="00000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EB654FE"/>
    <w:multiLevelType w:val="hybridMultilevel"/>
    <w:tmpl w:val="94B2E99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7F6F15CD"/>
    <w:multiLevelType w:val="hybridMultilevel"/>
    <w:tmpl w:val="2D3221C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4"/>
  </w:num>
  <w:num w:numId="3">
    <w:abstractNumId w:val="6"/>
  </w:num>
  <w:num w:numId="4">
    <w:abstractNumId w:val="2"/>
  </w:num>
  <w:num w:numId="5">
    <w:abstractNumId w:val="0"/>
  </w:num>
  <w:num w:numId="6">
    <w:abstractNumId w:val="5"/>
  </w:num>
  <w:num w:numId="7">
    <w:abstractNumId w:val="13"/>
  </w:num>
  <w:num w:numId="8">
    <w:abstractNumId w:val="7"/>
  </w:num>
  <w:num w:numId="9">
    <w:abstractNumId w:val="8"/>
  </w:num>
  <w:num w:numId="10">
    <w:abstractNumId w:val="1"/>
  </w:num>
  <w:num w:numId="11">
    <w:abstractNumId w:val="10"/>
  </w:num>
  <w:num w:numId="12">
    <w:abstractNumId w:val="14"/>
  </w:num>
  <w:num w:numId="13">
    <w:abstractNumId w:val="3"/>
  </w:num>
  <w:num w:numId="14">
    <w:abstractNumId w:val="12"/>
  </w:num>
  <w:num w:numId="15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1707B"/>
    <w:rsid w:val="000116BC"/>
    <w:rsid w:val="0001707B"/>
    <w:rsid w:val="000407E8"/>
    <w:rsid w:val="0008004C"/>
    <w:rsid w:val="000966F8"/>
    <w:rsid w:val="000C3A7C"/>
    <w:rsid w:val="000E63D6"/>
    <w:rsid w:val="001268AC"/>
    <w:rsid w:val="00154995"/>
    <w:rsid w:val="001749AA"/>
    <w:rsid w:val="003A33D5"/>
    <w:rsid w:val="00463975"/>
    <w:rsid w:val="004F348A"/>
    <w:rsid w:val="00552D0A"/>
    <w:rsid w:val="005660BF"/>
    <w:rsid w:val="005C67A2"/>
    <w:rsid w:val="005D0A0E"/>
    <w:rsid w:val="0064325B"/>
    <w:rsid w:val="0064491A"/>
    <w:rsid w:val="006B7267"/>
    <w:rsid w:val="006C7C4D"/>
    <w:rsid w:val="007409DF"/>
    <w:rsid w:val="00784712"/>
    <w:rsid w:val="00823229"/>
    <w:rsid w:val="00825ACA"/>
    <w:rsid w:val="0083178A"/>
    <w:rsid w:val="00834E4C"/>
    <w:rsid w:val="008D4719"/>
    <w:rsid w:val="0092643A"/>
    <w:rsid w:val="0096222D"/>
    <w:rsid w:val="009A29F9"/>
    <w:rsid w:val="009D0A22"/>
    <w:rsid w:val="00A93BB2"/>
    <w:rsid w:val="00AD2731"/>
    <w:rsid w:val="00AE68A7"/>
    <w:rsid w:val="00B41E20"/>
    <w:rsid w:val="00B70854"/>
    <w:rsid w:val="00B7300F"/>
    <w:rsid w:val="00BF7027"/>
    <w:rsid w:val="00C02C8F"/>
    <w:rsid w:val="00C95408"/>
    <w:rsid w:val="00CA07B0"/>
    <w:rsid w:val="00D07F21"/>
    <w:rsid w:val="00D152EE"/>
    <w:rsid w:val="00D812B7"/>
    <w:rsid w:val="00DB61E2"/>
    <w:rsid w:val="00DE4DF5"/>
    <w:rsid w:val="00E015D0"/>
    <w:rsid w:val="00E56474"/>
    <w:rsid w:val="00F23705"/>
    <w:rsid w:val="00F30FB1"/>
    <w:rsid w:val="00F378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1BF5039"/>
  <w15:docId w15:val="{6D13016A-59AE-4121-925C-95C9B878B8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rsid w:val="0001707B"/>
    <w:pPr>
      <w:tabs>
        <w:tab w:val="center" w:pos="4677"/>
        <w:tab w:val="right" w:pos="9355"/>
      </w:tabs>
      <w:suppressAutoHyphens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zh-CN"/>
    </w:rPr>
  </w:style>
  <w:style w:type="character" w:customStyle="1" w:styleId="a4">
    <w:name w:val="Нижний колонтитул Знак"/>
    <w:basedOn w:val="a0"/>
    <w:link w:val="a3"/>
    <w:uiPriority w:val="99"/>
    <w:rsid w:val="0001707B"/>
    <w:rPr>
      <w:rFonts w:ascii="Times New Roman" w:eastAsia="Times New Roman" w:hAnsi="Times New Roman" w:cs="Times New Roman"/>
      <w:sz w:val="24"/>
      <w:szCs w:val="24"/>
      <w:lang w:eastAsia="zh-CN"/>
    </w:rPr>
  </w:style>
  <w:style w:type="paragraph" w:styleId="a5">
    <w:name w:val="Balloon Text"/>
    <w:basedOn w:val="a"/>
    <w:link w:val="a6"/>
    <w:uiPriority w:val="99"/>
    <w:semiHidden/>
    <w:unhideWhenUsed/>
    <w:rsid w:val="0001707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01707B"/>
    <w:rPr>
      <w:rFonts w:ascii="Tahoma" w:hAnsi="Tahoma" w:cs="Tahoma"/>
      <w:sz w:val="16"/>
      <w:szCs w:val="16"/>
    </w:rPr>
  </w:style>
  <w:style w:type="paragraph" w:styleId="a7">
    <w:name w:val="No Spacing"/>
    <w:uiPriority w:val="1"/>
    <w:qFormat/>
    <w:rsid w:val="00B41E20"/>
    <w:pPr>
      <w:spacing w:after="0" w:line="240" w:lineRule="auto"/>
    </w:pPr>
    <w:rPr>
      <w:rFonts w:ascii="Calibri" w:eastAsia="Calibri" w:hAnsi="Calibri" w:cs="Times New Roman"/>
    </w:rPr>
  </w:style>
  <w:style w:type="paragraph" w:styleId="a8">
    <w:name w:val="List Paragraph"/>
    <w:basedOn w:val="a"/>
    <w:uiPriority w:val="34"/>
    <w:qFormat/>
    <w:rsid w:val="00823229"/>
    <w:pPr>
      <w:ind w:left="720"/>
      <w:contextualSpacing/>
    </w:pPr>
    <w:rPr>
      <w:rFonts w:ascii="Calibri" w:eastAsia="Calibri" w:hAnsi="Calibri" w:cs="Times New Roman"/>
    </w:rPr>
  </w:style>
  <w:style w:type="character" w:customStyle="1" w:styleId="a9">
    <w:name w:val="Основной текст_"/>
    <w:link w:val="1"/>
    <w:rsid w:val="000966F8"/>
    <w:rPr>
      <w:sz w:val="23"/>
      <w:szCs w:val="23"/>
      <w:shd w:val="clear" w:color="auto" w:fill="FFFFFF"/>
    </w:rPr>
  </w:style>
  <w:style w:type="character" w:customStyle="1" w:styleId="Arial">
    <w:name w:val="Основной текст + Arial"/>
    <w:rsid w:val="000966F8"/>
    <w:rPr>
      <w:rFonts w:ascii="Arial" w:eastAsia="Arial" w:hAnsi="Arial" w:cs="Arial"/>
      <w:sz w:val="23"/>
      <w:szCs w:val="23"/>
      <w:shd w:val="clear" w:color="auto" w:fill="FFFFFF"/>
    </w:rPr>
  </w:style>
  <w:style w:type="character" w:customStyle="1" w:styleId="2Arial">
    <w:name w:val="Заголовок №2 + Arial"/>
    <w:rsid w:val="000966F8"/>
    <w:rPr>
      <w:rFonts w:ascii="Arial" w:eastAsia="Arial" w:hAnsi="Arial" w:cs="Arial"/>
      <w:sz w:val="23"/>
      <w:szCs w:val="23"/>
      <w:shd w:val="clear" w:color="auto" w:fill="FFFFFF"/>
    </w:rPr>
  </w:style>
  <w:style w:type="paragraph" w:customStyle="1" w:styleId="1">
    <w:name w:val="Основной текст1"/>
    <w:basedOn w:val="a"/>
    <w:link w:val="a9"/>
    <w:rsid w:val="000966F8"/>
    <w:pPr>
      <w:shd w:val="clear" w:color="auto" w:fill="FFFFFF"/>
      <w:spacing w:before="120" w:after="120" w:line="317" w:lineRule="exact"/>
    </w:pPr>
    <w:rPr>
      <w:sz w:val="23"/>
      <w:szCs w:val="23"/>
    </w:rPr>
  </w:style>
  <w:style w:type="paragraph" w:styleId="aa">
    <w:name w:val="Subtitle"/>
    <w:basedOn w:val="a"/>
    <w:next w:val="a"/>
    <w:link w:val="ab"/>
    <w:qFormat/>
    <w:rsid w:val="00A93BB2"/>
    <w:pPr>
      <w:numPr>
        <w:ilvl w:val="1"/>
      </w:numPr>
    </w:pPr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character" w:customStyle="1" w:styleId="ab">
    <w:name w:val="Подзаголовок Знак"/>
    <w:basedOn w:val="a0"/>
    <w:link w:val="aa"/>
    <w:rsid w:val="00A93BB2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character" w:styleId="ac">
    <w:name w:val="Strong"/>
    <w:basedOn w:val="a0"/>
    <w:uiPriority w:val="22"/>
    <w:qFormat/>
    <w:rsid w:val="00F23705"/>
    <w:rPr>
      <w:b/>
      <w:bCs/>
    </w:rPr>
  </w:style>
  <w:style w:type="character" w:styleId="ad">
    <w:name w:val="Hyperlink"/>
    <w:basedOn w:val="a0"/>
    <w:uiPriority w:val="99"/>
    <w:semiHidden/>
    <w:unhideWhenUsed/>
    <w:rsid w:val="00F23705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0289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3.bin"/><Relationship Id="rId26" Type="http://schemas.openxmlformats.org/officeDocument/2006/relationships/hyperlink" Target="https://www.google.com/url?q=http://www.google.com/url?q%3Dhttp%253A%252F%252Flifevinet.ru%252Finetservices%252Fege.html%253Fgoto%253Dhttp%253A%252F%252Flive.mephist.ru%252F%253Fmid%253D1255348015%2523comments%26sa%3DD%26sntz%3D1%26usg%3DAFQjCNF_AQtob0DvUYgwDIcLG40ILeGnzA&amp;sa=D&amp;source=editors&amp;ust=1616655685237000&amp;usg=AOvVaw33yNw2wqWvY6A68jUsVcFP" TargetMode="External"/><Relationship Id="rId39" Type="http://schemas.openxmlformats.org/officeDocument/2006/relationships/hyperlink" Target="https://www.google.com/url?q=http://www.google.com/url?q%3Dhttp%253A%252F%252Flifevinet.ru%252Finetservices%252Fege.html%253Fgoto%253Dhttp%253A%252F%252Fwww.bymath.net%252F%26sa%3DD%26sntz%3D1%26usg%3DAFQjCNFypg_-INHvmWpRn4Stv67cy4FLBA&amp;sa=D&amp;source=editors&amp;ust=1616655685248000&amp;usg=AOvVaw3DuUqD4fGOTF7lBnK3Bjqc" TargetMode="External"/><Relationship Id="rId3" Type="http://schemas.openxmlformats.org/officeDocument/2006/relationships/styles" Target="styles.xml"/><Relationship Id="rId21" Type="http://schemas.openxmlformats.org/officeDocument/2006/relationships/hyperlink" Target="https://www.google.com/url?q=http://alexlarin.net/&amp;sa=D&amp;source=editors&amp;ust=1616655685233000&amp;usg=AOvVaw28MbVJI7Mk23DBF9kYPXGv" TargetMode="External"/><Relationship Id="rId34" Type="http://schemas.openxmlformats.org/officeDocument/2006/relationships/hyperlink" Target="https://www.google.com/url?q=http://www.google.com/url?q%3Dhttp%253A%252F%252Flifevinet.ru%252Finetservices%252Fege.html%253Fgoto%253Dhttp%253A%252F%252Fwww.webmath.ru%252F%26sa%3DD%26sntz%3D1%26usg%3DAFQjCNG3I_jESZHJ8unsfUCdrM1rkVFz_A&amp;sa=D&amp;source=editors&amp;ust=1616655685245000&amp;usg=AOvVaw2yeDyrx6qpql-ish4281jY" TargetMode="External"/><Relationship Id="rId42" Type="http://schemas.openxmlformats.org/officeDocument/2006/relationships/hyperlink" Target="https://www.google.com/url?q=http://www.google.com/url?q%3Dhttp%253A%252F%252Flifevinet.ru%252Finetservices%252Fege.html%253Fgoto%253Dhttp%253A%252F%252Fwww.ph4s.ru%252Fbook_ab_mat_zad.html%26sa%3DD%26sntz%3D1%26usg%3DAFQjCNHNMe6zTnxi_6DQLJntqISW6_J8oA&amp;sa=D&amp;source=editors&amp;ust=1616655685250000&amp;usg=AOvVaw3eU7ZTnfVQbhq4gEPrc9_3" TargetMode="External"/><Relationship Id="rId47" Type="http://schemas.openxmlformats.org/officeDocument/2006/relationships/hyperlink" Target="https://www.labirint.ru/authors/119472/" TargetMode="External"/><Relationship Id="rId50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5" Type="http://schemas.openxmlformats.org/officeDocument/2006/relationships/hyperlink" Target="https://www.google.com/url?q=http://www.google.com/url?q%3Dhttp%253A%252F%252Flifevinet.ru%252Finetservices%252Fege.html%253Fgoto%253Dhttp%253A%252F%252Fwww.mathege.ru%252F%26sa%3DD%26sntz%3D1%26usg%3DAFQjCNH7XWI_pZwoADfQE_3rCCW6Rf9-7w&amp;sa=D&amp;source=editors&amp;ust=1616655685236000&amp;usg=AOvVaw0u-CEyNcX4g0Oh1J69omoW" TargetMode="External"/><Relationship Id="rId33" Type="http://schemas.openxmlformats.org/officeDocument/2006/relationships/hyperlink" Target="https://www.google.com/url?q=http://www.google.com/url?q%3Dhttp%253A%252F%252Flifevinet.ru%252Finetservices%252Fege.html%253Fgoto%253Dhttp%253A%252F%252Fegefun.ru%252Ftest-po-matematike%26sa%3DD%26sntz%3D1%26usg%3DAFQjCNES4mOt0PHBv16juqomKS2HxDEpbA&amp;sa=D&amp;source=editors&amp;ust=1616655685245000&amp;usg=AOvVaw1E_8OgaMT3IPUBVH27Gcfz" TargetMode="External"/><Relationship Id="rId38" Type="http://schemas.openxmlformats.org/officeDocument/2006/relationships/hyperlink" Target="https://www.google.com/url?q=http://www.google.com/url?q%3Dhttp%253A%252F%252Flifevinet.ru%252Finetservices%252Fege.html%253Fgoto%253Dhttp%253A%252F%252Fwww.uztest.ru%252Fabstracts%252F%253Fidabstract%253D18%26sa%3DD%26sntz%3D1%26usg%3DAFQjCNGcnDHuFsfOahtIwE3Iff6ksDY7kg&amp;sa=D&amp;source=editors&amp;ust=1616655685248000&amp;usg=AOvVaw0x8OfXGUfT-zH4i7FdD2dn" TargetMode="External"/><Relationship Id="rId46" Type="http://schemas.openxmlformats.org/officeDocument/2006/relationships/hyperlink" Target="https://www.labirint.ru/authors/94784/" TargetMode="Externa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hyperlink" Target="https://www.google.com/url?q=http://mathgia.ru/or/gia12/Main.html&amp;sa=D&amp;source=editors&amp;ust=1616655685233000&amp;usg=AOvVaw3zCaW8h_ZjKMb3el1TGq-p" TargetMode="External"/><Relationship Id="rId29" Type="http://schemas.openxmlformats.org/officeDocument/2006/relationships/hyperlink" Target="https://www.google.com/url?q=http://www.google.com/url?q%3Dhttp%253A%252F%252Flifevinet.ru%252Finetservices%252Fege.html%253Fgoto%253Dhttp%253A%252F%252Fwww.mathedu.ru%252F%26sa%3DD%26sntz%3D1%26usg%3DAFQjCNEar198PugqS0W_Yf_C41jvcSsnrQ&amp;sa=D&amp;source=editors&amp;ust=1616655685238000&amp;usg=AOvVaw3hxfllbBy0s8qw4AjQ3rtD" TargetMode="External"/><Relationship Id="rId41" Type="http://schemas.openxmlformats.org/officeDocument/2006/relationships/hyperlink" Target="https://www.google.com/url?q=http://www.google.com/url?q%3Dhttp%253A%252F%252Flifevinet.ru%252Finetservices%252Fege.html%253Fgoto%253Dhttp%253A%252F%252Fwww.slideboom.com%252Fpeople%252Flsvirina%26sa%3DD%26sntz%3D1%26usg%3DAFQjCNFYrH7ewDZNpE38Vq2lAJqHedK5LA&amp;sa=D&amp;source=editors&amp;ust=1616655685249000&amp;usg=AOvVaw3lI6aCjoosIkIuRjRhvQhc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hyperlink" Target="https://www.google.com/url?q=http://www.google.com/url?q%3Dhttp%253A%252F%252Flifevinet.ru%252Finetservices%252Fege.html%253Fgoto%253Dhttp%253A%252F%252Fwww.egetrener.ru%252F%26sa%3DD%26sntz%3D1%26usg%3DAFQjCNE3Wp8BfLPjSBhbywUggqYE7wQfWg&amp;sa=D&amp;source=editors&amp;ust=1616655685235000&amp;usg=AOvVaw08Ncj_w3iG5jpb785-QkdE" TargetMode="External"/><Relationship Id="rId32" Type="http://schemas.openxmlformats.org/officeDocument/2006/relationships/hyperlink" Target="https://www.google.com/url?q=http://www.google.com/url?q%3Dhttp%253A%252F%252Flifevinet.ru%252Finetservices%252Fege.html%253Fgoto%253Dhttp%253A%252F%252Fwww.diary.ru%252F~eek%26sa%3DD%26sntz%3D1%26usg%3DAFQjCNEJOdMDL0qnpzKQo2yw73ipkU6Ldg&amp;sa=D&amp;source=editors&amp;ust=1616655685244000&amp;usg=AOvVaw1b8cgO5Qps6na2tHfl-DKI" TargetMode="External"/><Relationship Id="rId37" Type="http://schemas.openxmlformats.org/officeDocument/2006/relationships/hyperlink" Target="https://www.google.com/url?q=http://www.google.com/url?q%3Dhttp%253A%252F%252Flifevinet.ru%252Finetservices%252Fege.html%253Fgoto%253Dhttp%253A%252F%252Fwww.pm298.ru%252F%26sa%3DD%26sntz%3D1%26usg%3DAFQjCNFgdijqewPQRMp4amUSQY0LGhFHQw&amp;sa=D&amp;source=editors&amp;ust=1616655685247000&amp;usg=AOvVaw2h52fO2JtfOZ-PJe9NlHpR" TargetMode="External"/><Relationship Id="rId40" Type="http://schemas.openxmlformats.org/officeDocument/2006/relationships/hyperlink" Target="https://www.google.com/url?q=http://www.google.com/url?q%3Dhttp%253A%252F%252Flifevinet.ru%252Finetservices%252Fege.html%253Fgoto%253Dhttp%253A%252F%252Fdvoika.net%252F%26sa%3DD%26sntz%3D1%26usg%3DAFQjCNF-_AN8um0F-1pls_MzLuSf9QpW2A&amp;sa=D&amp;source=editors&amp;ust=1616655685249000&amp;usg=AOvVaw0n-RYtw2fx-S2Eu12cMnqj" TargetMode="External"/><Relationship Id="rId45" Type="http://schemas.openxmlformats.org/officeDocument/2006/relationships/hyperlink" Target="https://www.labirint.ru/pubhouse/152/" TargetMode="External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hyperlink" Target="https://www.google.com/url?q=http://www.google.com/url?q%3Dhttp%253A%252F%252Flifevinet.ru%252Finetservices%252Fege.html%253Fgoto%253Dhttp%253A%252F%252Falexlarin.net%252F%26sa%3DD%26sntz%3D1%26usg%3DAFQjCNHGpsUSi_GeRcU19pVDVTBUBOW2jg&amp;sa=D&amp;source=editors&amp;ust=1616655685235000&amp;usg=AOvVaw2G0YxxQc-OZh0oDzlVkeZ8" TargetMode="External"/><Relationship Id="rId28" Type="http://schemas.openxmlformats.org/officeDocument/2006/relationships/hyperlink" Target="https://www.google.com/url?q=http://www.google.com/url?q%3Dhttp%253A%252F%252Flifevinet.ru%252Finetservices%252Fege.html%253Fgoto%253Dhttp%253A%252F%252Fmatematika.egepedia.ru%252F%26sa%3DD%26sntz%3D1%26usg%3DAFQjCNEsrBGK1vabSz_2VvfDV2DKxWFl3Q&amp;sa=D&amp;source=editors&amp;ust=1616655685238000&amp;usg=AOvVaw3VT__GfFhWhI-rXNptbj_I" TargetMode="External"/><Relationship Id="rId36" Type="http://schemas.openxmlformats.org/officeDocument/2006/relationships/hyperlink" Target="https://www.google.com/url?q=http://www.google.com/url?q%3Dhttp%253A%252F%252Flifevinet.ru%252Finetservices%252Fege.html%253Fgoto%253Dhttp%253A%252F%252Fwww.youtube.com%252Fuser%252Fwanttoknowru%26sa%3DD%26sntz%3D1%26usg%3DAFQjCNFVdW5sOrF35j4f6y-XU4YePdv6ow&amp;sa=D&amp;source=editors&amp;ust=1616655685247000&amp;usg=AOvVaw0qW7w_r6TPWQT0GVPRi-Cf" TargetMode="External"/><Relationship Id="rId49" Type="http://schemas.openxmlformats.org/officeDocument/2006/relationships/footer" Target="footer1.xml"/><Relationship Id="rId10" Type="http://schemas.openxmlformats.org/officeDocument/2006/relationships/image" Target="media/image3.wmf"/><Relationship Id="rId19" Type="http://schemas.openxmlformats.org/officeDocument/2006/relationships/hyperlink" Target="https://www.google.com/url?q=http://ege.yandex.ru/mathematics-gia/&amp;sa=D&amp;source=editors&amp;ust=1616655685232000&amp;usg=AOvVaw36KlQfONDWM3qSv7JNNpMu" TargetMode="External"/><Relationship Id="rId31" Type="http://schemas.openxmlformats.org/officeDocument/2006/relationships/hyperlink" Target="https://www.google.com/url?q=http://www.google.com/url?q%3Dhttp%253A%252F%252Flifevinet.ru%252Finetservices%252Fege.html%253Fgoto%253Dhttp%253A%252F%252Fegeent.narod.ru%252Fmatematika%252Fonline%252F%26sa%3DD%26sntz%3D1%26usg%3DAFQjCNFwV-9I5M7pngLO1VW0T5KKYcr7aA&amp;sa=D&amp;source=editors&amp;ust=1616655685240000&amp;usg=AOvVaw1N2pziuHb4cDmza1egspml" TargetMode="External"/><Relationship Id="rId44" Type="http://schemas.openxmlformats.org/officeDocument/2006/relationships/hyperlink" Target="https://www.google.com/url?q=http://www.google.com/url?q%3Dhttp%253A%252F%252Flifevinet.ru%252Finetservices%252Fege.html%253Fgoto%253Dhttp%253A%252F%252Fwww.mathnet.spb.ru%252Ftexts.htm%26sa%3DD%26sntz%3D1%26usg%3DAFQjCNEPjht_BZH_HLv-pPyvxtE3Q5Z4vQ&amp;sa=D&amp;source=editors&amp;ust=1616655685251000&amp;usg=AOvVaw34Y3z9Xn1TclIyef0KDUtA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1.bin"/><Relationship Id="rId22" Type="http://schemas.openxmlformats.org/officeDocument/2006/relationships/hyperlink" Target="https://www.google.com/url?q=http://www.google.com/url?q%3Dhttp%253A%252F%252Flifevinet.ru%252Finetservices%252Fege.html%253Fgoto%253Dhttp%253A%252F%252Ffipi.ru%252Fview%252Fsections%252F211%252Fdocs%252F471.html%26sa%3DD%26sntz%3D1%26usg%3DAFQjCNHMgtjfsBYkcsrgz7M59W0X9NFTkA&amp;sa=D&amp;source=editors&amp;ust=1616655685234000&amp;usg=AOvVaw1Zv4PjR-kSKX3pUVznEBgK" TargetMode="External"/><Relationship Id="rId27" Type="http://schemas.openxmlformats.org/officeDocument/2006/relationships/hyperlink" Target="https://www.google.com/url?q=http://www.google.com/url?q%3Dhttp%253A%252F%252Flifevinet.ru%252Finetservices%252Fege.html%253Fgoto%253Dhttp%253A%252F%252Freshuege.ru%252F%26sa%3DD%26sntz%3D1%26usg%3DAFQjCNEBXV5vZA-cPUBVRKUdzruCGDnHWA&amp;sa=D&amp;source=editors&amp;ust=1616655685237000&amp;usg=AOvVaw0rPf7J1iKM13ggMAmUNHTK" TargetMode="External"/><Relationship Id="rId30" Type="http://schemas.openxmlformats.org/officeDocument/2006/relationships/hyperlink" Target="https://www.google.com/url?q=http://www.google.com/url?q%3Dhttp%253A%252F%252Flifevinet.ru%252Finetservices%252Fege.html%253Fgoto%253Dhttp%253A%252F%252Fwww.ege-trener.ru%252F%26sa%3DD%26sntz%3D1%26usg%3DAFQjCNH4j1C3ePPacWAHZa54IV57L7T5Dg&amp;sa=D&amp;source=editors&amp;ust=1616655685239000&amp;usg=AOvVaw2_sDAkY49sWGxxDlgPJXeG" TargetMode="External"/><Relationship Id="rId35" Type="http://schemas.openxmlformats.org/officeDocument/2006/relationships/hyperlink" Target="https://www.google.com/url?q=http://www.google.com/url?q%3Dhttp%253A%252F%252Flifevinet.ru%252Finetservices%252Fege.html%253Fgoto%253Dhttp%253A%252F%252Fwww.shevkin.ru%252F%253Faction%253DPage%2526ID%253D752%26sa%3DD%26sntz%3D1%26usg%3DAFQjCNGxFOAzmmYdZ9bl3HxW_bB_zBCyKQ&amp;sa=D&amp;source=editors&amp;ust=1616655685246000&amp;usg=AOvVaw3MpgnVUfwGd3TWxfI21UYK" TargetMode="External"/><Relationship Id="rId43" Type="http://schemas.openxmlformats.org/officeDocument/2006/relationships/hyperlink" Target="https://www.google.com/url?q=http://www.google.com/url?q%3Dhttp%253A%252F%252Flifevinet.ru%252Finetservices%252Fege.html%253Fgoto%253Dhttp%253A%252F%252Funiquation.ru%252Fru%252F%26sa%3DD%26sntz%3D1%26usg%3DAFQjCNHMPPviZFkTDcboV8J9OfmQX2K7RQ&amp;sa=D&amp;source=editors&amp;ust=1616655685250000&amp;usg=AOvVaw1YeEcSXVJKOVKHWFUqe2zJ" TargetMode="External"/><Relationship Id="rId48" Type="http://schemas.openxmlformats.org/officeDocument/2006/relationships/hyperlink" Target="https://www.labirint.ru/pubhouse/1895/" TargetMode="External"/><Relationship Id="rId8" Type="http://schemas.openxmlformats.org/officeDocument/2006/relationships/image" Target="media/image1.wmf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829A3B5-2D5C-4144-8A22-CB06C7E8325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5993</Words>
  <Characters>34166</Characters>
  <Application>Microsoft Office Word</Application>
  <DocSecurity>0</DocSecurity>
  <Lines>284</Lines>
  <Paragraphs>8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*</Company>
  <LinksUpToDate>false</LinksUpToDate>
  <CharactersWithSpaces>400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teacher</cp:lastModifiedBy>
  <cp:revision>7</cp:revision>
  <dcterms:created xsi:type="dcterms:W3CDTF">2023-09-28T06:59:00Z</dcterms:created>
  <dcterms:modified xsi:type="dcterms:W3CDTF">2023-10-09T07:14:00Z</dcterms:modified>
</cp:coreProperties>
</file>